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918" w:type="dxa"/>
        <w:jc w:val="center"/>
        <w:tblLayout w:type="fixed"/>
        <w:tblCellMar>
          <w:left w:w="567" w:type="dxa"/>
          <w:right w:w="567" w:type="dxa"/>
        </w:tblCellMar>
        <w:tblLook w:val="04A0" w:firstRow="1" w:lastRow="0" w:firstColumn="1" w:lastColumn="0" w:noHBand="0" w:noVBand="1"/>
      </w:tblPr>
      <w:tblGrid>
        <w:gridCol w:w="2422"/>
        <w:gridCol w:w="1984"/>
        <w:gridCol w:w="5512"/>
      </w:tblGrid>
      <w:tr w:rsidR="001C7EF2" w:rsidRPr="003F59B9" w14:paraId="10A7E1E7" w14:textId="77777777" w:rsidTr="00C62253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4F89CE5" w14:textId="5CF55354" w:rsidR="001C7EF2" w:rsidRPr="003F59B9" w:rsidRDefault="006C520B" w:rsidP="00B60C0D">
            <w:pPr>
              <w:pStyle w:val="af0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7216" behindDoc="0" locked="0" layoutInCell="1" allowOverlap="1" wp14:anchorId="2BA4D01A" wp14:editId="32A99952">
                  <wp:simplePos x="0" y="0"/>
                  <wp:positionH relativeFrom="margin">
                    <wp:align>center</wp:align>
                  </wp:positionH>
                  <wp:positionV relativeFrom="page">
                    <wp:posOffset>82550</wp:posOffset>
                  </wp:positionV>
                  <wp:extent cx="1054735" cy="1344930"/>
                  <wp:effectExtent l="0" t="0" r="0" b="7620"/>
                  <wp:wrapNone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гербк.emf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4735" cy="1344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BC5CC1" w:rsidRPr="003F59B9" w14:paraId="01B51898" w14:textId="77777777" w:rsidTr="00C62253">
        <w:trPr>
          <w:trHeight w:val="1288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bottom"/>
          </w:tcPr>
          <w:p w14:paraId="139203D5" w14:textId="1DF96B08" w:rsidR="00BC5CC1" w:rsidRPr="00F37C9D" w:rsidRDefault="00BC5CC1" w:rsidP="00FA5048">
            <w:pPr>
              <w:pStyle w:val="20"/>
              <w:jc w:val="center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14:paraId="63A9BC99" w14:textId="7627E68A" w:rsidR="00BC5CC1" w:rsidRPr="005613BB" w:rsidRDefault="00205A06" w:rsidP="00FA31A9">
            <w:pPr>
              <w:pStyle w:val="11"/>
              <w:spacing w:line="259" w:lineRule="auto"/>
              <w:rPr>
                <w:sz w:val="28"/>
                <w:shd w:val="clear" w:color="auto" w:fill="FFFFFF"/>
                <w:lang w:val="en-US"/>
              </w:rPr>
            </w:pPr>
            <w:r>
              <w:rPr>
                <w:noProof/>
                <w:lang w:eastAsia="ru-RU"/>
              </w:rPr>
              <w:pict w14:anchorId="40E9ECC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left:0;text-align:left;margin-left:0;margin-top:51.75pt;width:481.4pt;height:178.15pt;z-index:-251657216;mso-position-horizontal:center;mso-position-horizontal-relative:margin;mso-position-vertical-relative:page">
                  <v:imagedata r:id="rId9" o:title="FPMI_ngtu_neti_rgb_polya"/>
                  <w10:wrap anchorx="margin" anchory="page"/>
                </v:shape>
              </w:pict>
            </w:r>
            <w:r w:rsidR="00F9394F">
              <w:rPr>
                <w:noProof/>
                <w:lang w:eastAsia="ru-RU"/>
              </w:rPr>
              <w:drawing>
                <wp:anchor distT="0" distB="0" distL="114300" distR="114300" simplePos="0" relativeHeight="251656192" behindDoc="1" locked="0" layoutInCell="1" allowOverlap="1" wp14:anchorId="56D6677E" wp14:editId="19C20EE2">
                  <wp:simplePos x="0" y="0"/>
                  <wp:positionH relativeFrom="column">
                    <wp:posOffset>99060</wp:posOffset>
                  </wp:positionH>
                  <wp:positionV relativeFrom="page">
                    <wp:posOffset>696595</wp:posOffset>
                  </wp:positionV>
                  <wp:extent cx="6069965" cy="2251075"/>
                  <wp:effectExtent l="0" t="0" r="6985" b="0"/>
                  <wp:wrapNone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ФПМИКорел.emf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69965" cy="225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BC5CC1" w:rsidRPr="003F59B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3F59B9" w:rsidRPr="00CF10FE" w14:paraId="2EE61321" w14:textId="77777777" w:rsidTr="00C62253">
        <w:trPr>
          <w:trHeight w:val="3076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B7D3EFC" w14:textId="031297F9" w:rsidR="003F59B9" w:rsidRPr="00CF10FE" w:rsidRDefault="003F59B9" w:rsidP="00CD3747">
            <w:pPr>
              <w:rPr>
                <w:lang w:val="en-US"/>
              </w:rPr>
            </w:pPr>
          </w:p>
        </w:tc>
      </w:tr>
      <w:tr w:rsidR="00881A0B" w:rsidRPr="003F59B9" w14:paraId="6DF4A054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DD0CA7B" w14:textId="56F8553E" w:rsidR="00881A0B" w:rsidRPr="003F59B9" w:rsidRDefault="00881A0B" w:rsidP="0051768B">
            <w:pPr>
              <w:pStyle w:val="3"/>
              <w:jc w:val="center"/>
              <w:rPr>
                <w:color w:val="000000" w:themeColor="text1"/>
                <w:sz w:val="28"/>
              </w:rPr>
            </w:pPr>
            <w:r w:rsidRPr="003F59B9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641792045"/>
                <w:placeholder>
                  <w:docPart w:val="310504F93E9E4830B0A6E16C4C7F6EF6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EndPr/>
              <w:sdtContent>
                <w:r w:rsidRPr="003F59B9"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51768B" w:rsidRPr="003F59B9" w14:paraId="5E141B74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0EEABAFC" w14:textId="7823021E" w:rsidR="0051768B" w:rsidRPr="003F59B9" w:rsidRDefault="00205A06" w:rsidP="0051768B">
            <w:pPr>
              <w:pStyle w:val="3"/>
              <w:jc w:val="center"/>
            </w:pPr>
            <w:sdt>
              <w:sdtPr>
                <w:rPr>
                  <w:color w:val="000000" w:themeColor="text1"/>
                  <w:sz w:val="28"/>
                </w:rPr>
                <w:alias w:val="Вид работы"/>
                <w:tag w:val="Вид работы"/>
                <w:id w:val="2038628977"/>
                <w:placeholder>
                  <w:docPart w:val="DefaultPlaceholder_-1854013439"/>
                </w:placeholder>
                <w:comboBox>
                  <w:listItem w:value="Выберите элемент."/>
                  <w:listItem w:displayText="Практическое задание" w:value="Практическое задание"/>
                  <w:listItem w:displayText="Лабораторная работа" w:value="Лабораторная работа"/>
                </w:comboBox>
              </w:sdtPr>
              <w:sdtEndPr/>
              <w:sdtContent>
                <w:r w:rsidR="00BF30EC">
                  <w:rPr>
                    <w:color w:val="000000" w:themeColor="text1"/>
                    <w:sz w:val="28"/>
                  </w:rPr>
                  <w:t>Практическое задание</w:t>
                </w:r>
              </w:sdtContent>
            </w:sdt>
            <w:r w:rsidR="0051768B" w:rsidRPr="003F59B9">
              <w:rPr>
                <w:color w:val="000000" w:themeColor="text1"/>
                <w:sz w:val="28"/>
              </w:rPr>
              <w:t xml:space="preserve"> № </w:t>
            </w:r>
            <w:sdt>
              <w:sdtPr>
                <w:rPr>
                  <w:color w:val="000000" w:themeColor="text1"/>
                  <w:sz w:val="28"/>
                </w:rPr>
                <w:alias w:val="номер"/>
                <w:tag w:val="номер"/>
                <w:id w:val="1579561519"/>
                <w:placeholder>
                  <w:docPart w:val="5BF708D1C99C4A54ACC696A1D83ACE05"/>
                </w:placeholder>
                <w:dropDownList>
                  <w:listItem w:displayText="1" w:value="1"/>
                  <w:listItem w:displayText="2" w:value="2"/>
                  <w:listItem w:displayText="3" w:value="3"/>
                  <w:listItem w:displayText="4" w:value="4"/>
                  <w:listItem w:displayText="5" w:value="5"/>
                  <w:listItem w:displayText="6" w:value="6"/>
                  <w:listItem w:displayText="7" w:value="7"/>
                  <w:listItem w:displayText="8" w:value="8"/>
                </w:dropDownList>
              </w:sdtPr>
              <w:sdtEndPr/>
              <w:sdtContent>
                <w:r w:rsidR="0068024D">
                  <w:rPr>
                    <w:color w:val="000000" w:themeColor="text1"/>
                    <w:sz w:val="28"/>
                  </w:rPr>
                  <w:t>1</w:t>
                </w:r>
              </w:sdtContent>
            </w:sdt>
          </w:p>
        </w:tc>
      </w:tr>
      <w:tr w:rsidR="0051768B" w:rsidRPr="003F59B9" w14:paraId="4F5CD1B0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46E1D0A" w14:textId="7155FEF3" w:rsidR="0051768B" w:rsidRPr="003F59B9" w:rsidRDefault="00F9394F" w:rsidP="0051768B">
            <w:pPr>
              <w:pStyle w:val="3"/>
              <w:jc w:val="center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8240" behindDoc="1" locked="0" layoutInCell="1" allowOverlap="1" wp14:anchorId="385CA774" wp14:editId="35D8A8C2">
                  <wp:simplePos x="0" y="0"/>
                  <wp:positionH relativeFrom="column">
                    <wp:posOffset>-24130</wp:posOffset>
                  </wp:positionH>
                  <wp:positionV relativeFrom="page">
                    <wp:posOffset>-5419090</wp:posOffset>
                  </wp:positionV>
                  <wp:extent cx="6356985" cy="9441815"/>
                  <wp:effectExtent l="0" t="0" r="5715" b="6985"/>
                  <wp:wrapNone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рамкак.emf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56985" cy="9441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51768B" w:rsidRPr="003F59B9">
              <w:rPr>
                <w:color w:val="auto"/>
                <w:sz w:val="28"/>
              </w:rPr>
              <w:t>по дисциплине «</w:t>
            </w:r>
            <w:sdt>
              <w:sdtPr>
                <w:rPr>
                  <w:color w:val="auto"/>
                  <w:sz w:val="28"/>
                </w:rPr>
                <w:id w:val="-332765365"/>
                <w:lock w:val="sdtLocked"/>
                <w:placeholder>
                  <w:docPart w:val="1078DB584BDC442BA84F5279763AD69B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EndPr/>
              <w:sdtContent>
                <w:r w:rsidR="00AF4879">
                  <w:rPr>
                    <w:color w:val="auto"/>
                    <w:sz w:val="28"/>
                  </w:rPr>
                  <w:t>Численные методы</w:t>
                </w:r>
              </w:sdtContent>
            </w:sdt>
            <w:r w:rsidR="0051768B" w:rsidRPr="003F59B9">
              <w:rPr>
                <w:color w:val="auto"/>
                <w:sz w:val="28"/>
              </w:rPr>
              <w:t>»</w:t>
            </w:r>
          </w:p>
        </w:tc>
      </w:tr>
      <w:tr w:rsidR="0051768B" w:rsidRPr="003F59B9" w14:paraId="10A00B5F" w14:textId="77777777" w:rsidTr="00C62253">
        <w:trPr>
          <w:trHeight w:hRule="exact" w:val="1042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alias w:val="Тема работы"/>
              <w:tag w:val="Тема работы"/>
              <w:id w:val="1987114446"/>
              <w:lock w:val="sdtLocked"/>
              <w:placeholder>
                <w:docPart w:val="7D81BB58F1304E5CA7A5C889181B3DC7"/>
              </w:placeholder>
            </w:sdtPr>
            <w:sdtEndPr/>
            <w:sdtContent>
              <w:p w14:paraId="36E52A99" w14:textId="4B0B202A" w:rsidR="0051768B" w:rsidRPr="003B4698" w:rsidRDefault="00AF4879" w:rsidP="00F9394F">
                <w:pPr>
                  <w:pStyle w:val="3"/>
                  <w:ind w:left="567" w:right="561"/>
                  <w:jc w:val="center"/>
                  <w:rPr>
                    <w:b/>
                  </w:rPr>
                </w:pP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ПРЯМЫЕ МЕТОДЫ РЕШЕНИЯ СЛАУ</w:t>
                </w:r>
              </w:p>
            </w:sdtContent>
          </w:sdt>
        </w:tc>
      </w:tr>
      <w:tr w:rsidR="0051768B" w:rsidRPr="003F59B9" w14:paraId="612B6FD4" w14:textId="77777777" w:rsidTr="00C62253">
        <w:trPr>
          <w:trHeight w:hRule="exact" w:val="291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66E1028B" w14:textId="651B774E" w:rsidR="0051768B" w:rsidRPr="003F59B9" w:rsidRDefault="0051768B" w:rsidP="00CF409E"/>
        </w:tc>
      </w:tr>
      <w:tr w:rsidR="00BF30EC" w:rsidRPr="003F59B9" w14:paraId="485337CF" w14:textId="77777777" w:rsidTr="00C62253">
        <w:trPr>
          <w:trHeight w:hRule="exact" w:val="454"/>
          <w:jc w:val="center"/>
        </w:trPr>
        <w:tc>
          <w:tcPr>
            <w:tcW w:w="1221" w:type="pct"/>
            <w:vMerge w:val="restart"/>
            <w:tcMar>
              <w:left w:w="0" w:type="dxa"/>
              <w:right w:w="0" w:type="dxa"/>
            </w:tcMar>
            <w:vAlign w:val="center"/>
          </w:tcPr>
          <w:p w14:paraId="5A6DEFFB" w14:textId="38EAEC99" w:rsidR="00BF30EC" w:rsidRPr="003F59B9" w:rsidRDefault="00BF30EC" w:rsidP="001F058D">
            <w:pPr>
              <w:ind w:right="1786"/>
              <w:jc w:val="right"/>
              <w:rPr>
                <w:sz w:val="28"/>
                <w:szCs w:val="28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бригады"/>
              <w:tag w:val="Номер бригады"/>
              <w:id w:val="1884369182"/>
              <w:placeholder>
                <w:docPart w:val="70353C25465848FC8AF18865A18741F9"/>
              </w:placeholder>
              <w:text/>
            </w:sdtPr>
            <w:sdtEndPr/>
            <w:sdtContent>
              <w:p w14:paraId="469C5377" w14:textId="2DD5C673" w:rsidR="00BF30EC" w:rsidRPr="00E92AB9" w:rsidRDefault="00AF4879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 xml:space="preserve"> 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763AC98E" w14:textId="1421B9AD" w:rsidR="00BF30EC" w:rsidRPr="00141BFD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61DC067E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B90D757" w14:textId="77777777" w:rsidR="00BF30EC" w:rsidRPr="003F59B9" w:rsidRDefault="00BF30EC" w:rsidP="00806D51">
            <w:pPr>
              <w:ind w:right="1877"/>
              <w:jc w:val="right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группы"/>
              <w:tag w:val="Номер группы"/>
              <w:id w:val="2143383785"/>
              <w:placeholder>
                <w:docPart w:val="70353C25465848FC8AF18865A18741F9"/>
              </w:placeholder>
              <w:text/>
            </w:sdtPr>
            <w:sdtEndPr/>
            <w:sdtContent>
              <w:p w14:paraId="3EA207F6" w14:textId="7066B6B0" w:rsidR="00BF30EC" w:rsidRPr="001D57DF" w:rsidRDefault="00BF30EC" w:rsidP="00BF30EC">
                <w:pPr>
                  <w:ind w:right="90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 xml:space="preserve">Группа </w:t>
                </w:r>
                <w:r w:rsidR="00AF4879">
                  <w:rPr>
                    <w:rFonts w:cstheme="minorHAnsi"/>
                    <w:sz w:val="24"/>
                    <w:szCs w:val="24"/>
                  </w:rPr>
                  <w:t>ПМ-12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9183CA9" w14:textId="7FE6726A" w:rsidR="00BF30EC" w:rsidRPr="007D5382" w:rsidRDefault="00AF4879" w:rsidP="00B57B2B">
            <w:pPr>
              <w:rPr>
                <w:rFonts w:cstheme="minorHAnsi"/>
                <w:caps/>
                <w:sz w:val="24"/>
                <w:szCs w:val="24"/>
                <w:lang w:val="en-US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Лойченко данила</w:t>
            </w:r>
            <w:r w:rsidR="007D5382">
              <w:rPr>
                <w:rFonts w:cstheme="minorHAnsi"/>
                <w:caps/>
                <w:sz w:val="24"/>
                <w:szCs w:val="24"/>
              </w:rPr>
              <w:t>, Овчинников иван</w:t>
            </w:r>
          </w:p>
        </w:tc>
      </w:tr>
      <w:tr w:rsidR="00BF30EC" w:rsidRPr="003F59B9" w14:paraId="00E6D513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50F20D94" w14:textId="77777777" w:rsidR="00BF30EC" w:rsidRPr="003F59B9" w:rsidRDefault="00BF30EC" w:rsidP="00806D51">
            <w:pPr>
              <w:ind w:right="1877"/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варианта"/>
              <w:tag w:val="Номер варианта"/>
              <w:id w:val="1867795697"/>
              <w:placeholder>
                <w:docPart w:val="70353C25465848FC8AF18865A18741F9"/>
              </w:placeholder>
              <w:text/>
            </w:sdtPr>
            <w:sdtEndPr/>
            <w:sdtContent>
              <w:p w14:paraId="70FFBFA1" w14:textId="2E7D4327" w:rsidR="00BF30EC" w:rsidRPr="004F30C8" w:rsidRDefault="00BF30EC" w:rsidP="00B57B2B">
                <w:pPr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 xml:space="preserve">Вариант </w:t>
                </w:r>
                <w:r w:rsidR="00AF4879">
                  <w:rPr>
                    <w:rFonts w:cstheme="minorHAnsi"/>
                    <w:sz w:val="24"/>
                    <w:szCs w:val="24"/>
                  </w:rPr>
                  <w:t>7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E676DAA" w14:textId="0CA27628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5E1E18DA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288E3DD" w14:textId="77777777" w:rsidR="00BF30EC" w:rsidRPr="003F59B9" w:rsidRDefault="00BF30EC" w:rsidP="00806D51">
            <w:pPr>
              <w:ind w:left="-103" w:right="1877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89A6456" w14:textId="0D6A624A"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6080E6B" w14:textId="789B8B50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23267E96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3AC584F" w14:textId="77777777" w:rsidR="00BF30EC" w:rsidRPr="003F59B9" w:rsidRDefault="00BF30EC" w:rsidP="00806D51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5C4A4DE" w14:textId="45496DA6"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23F5AE25" w14:textId="023C662A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3DB0D627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16D2FC5D" w14:textId="77777777" w:rsidR="00BF30EC" w:rsidRPr="003F59B9" w:rsidRDefault="00BF30EC" w:rsidP="00DA7902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7283448" w14:textId="33385639"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C6A8659" w14:textId="62281486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5D636023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4147D7F" w14:textId="77777777"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Преподаватели"/>
              <w:tag w:val="Преподаватели"/>
              <w:id w:val="-272710829"/>
              <w:placeholder>
                <w:docPart w:val="DefaultPlaceholder_-1854013439"/>
              </w:placeholder>
              <w:comboBox>
                <w:listItem w:value="Выберите элемент."/>
                <w:listItem w:displayText="Преподаватель" w:value="Преподаватель"/>
                <w:listItem w:displayText="Преподаватели" w:value="Преподаватели"/>
              </w:comboBox>
            </w:sdtPr>
            <w:sdtEndPr/>
            <w:sdtContent>
              <w:p w14:paraId="611F371E" w14:textId="38BC81D1" w:rsidR="00BF30EC" w:rsidRPr="00B30F2F" w:rsidRDefault="006C520B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Преподаватели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05926CC4" w14:textId="1BFAEB63" w:rsidR="00BF30EC" w:rsidRPr="00B30F2F" w:rsidRDefault="00AF4879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задорожный александр генадьевич</w:t>
            </w:r>
          </w:p>
        </w:tc>
      </w:tr>
      <w:tr w:rsidR="00BF30EC" w:rsidRPr="003F59B9" w14:paraId="093C8E2E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74A378A0" w14:textId="77777777"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E578FDB" w14:textId="77777777"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4036969B" w14:textId="04250285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F9394F" w:rsidRPr="003F59B9" w14:paraId="0E0A1108" w14:textId="77777777" w:rsidTr="00C62253">
        <w:trPr>
          <w:trHeight w:hRule="exact" w:val="635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B22B86D" w14:textId="25341409" w:rsidR="00F9394F" w:rsidRPr="00F9394F" w:rsidRDefault="00F9394F" w:rsidP="00F9394F">
            <w:pPr>
              <w:jc w:val="center"/>
              <w:rPr>
                <w:rFonts w:cstheme="minorHAnsi"/>
                <w:sz w:val="24"/>
                <w:szCs w:val="24"/>
              </w:rPr>
            </w:pPr>
            <w:r w:rsidRPr="00F9394F">
              <w:rPr>
                <w:rFonts w:cstheme="minorHAnsi"/>
                <w:sz w:val="28"/>
                <w:szCs w:val="24"/>
              </w:rPr>
              <w:t>Новосибирск</w:t>
            </w:r>
            <w:r w:rsidR="003843B0">
              <w:rPr>
                <w:rFonts w:cstheme="minorHAnsi"/>
                <w:sz w:val="28"/>
                <w:szCs w:val="24"/>
              </w:rPr>
              <w:t>,</w:t>
            </w:r>
            <w:r w:rsidRPr="00F9394F">
              <w:rPr>
                <w:rFonts w:cstheme="minorHAnsi"/>
                <w:sz w:val="28"/>
                <w:szCs w:val="24"/>
              </w:rPr>
              <w:t xml:space="preserve"> </w:t>
            </w:r>
            <w:r w:rsidRPr="00F9394F">
              <w:rPr>
                <w:rFonts w:cstheme="minorHAnsi"/>
                <w:sz w:val="28"/>
                <w:szCs w:val="24"/>
              </w:rPr>
              <w:fldChar w:fldCharType="begin"/>
            </w:r>
            <w:r w:rsidRPr="00F9394F">
              <w:rPr>
                <w:rFonts w:cstheme="minorHAnsi"/>
                <w:sz w:val="28"/>
                <w:szCs w:val="24"/>
              </w:rPr>
              <w:instrText xml:space="preserve"> TIME  \@ "yyyy"  \* MERGEFORMAT </w:instrText>
            </w:r>
            <w:r w:rsidRPr="00F9394F">
              <w:rPr>
                <w:rFonts w:cstheme="minorHAnsi"/>
                <w:sz w:val="28"/>
                <w:szCs w:val="24"/>
              </w:rPr>
              <w:fldChar w:fldCharType="separate"/>
            </w:r>
            <w:r w:rsidR="001E5000">
              <w:rPr>
                <w:rFonts w:cstheme="minorHAnsi"/>
                <w:noProof/>
                <w:sz w:val="28"/>
                <w:szCs w:val="24"/>
              </w:rPr>
              <w:t>2024</w:t>
            </w:r>
            <w:r w:rsidRPr="00F9394F">
              <w:rPr>
                <w:rFonts w:cstheme="minorHAnsi"/>
                <w:sz w:val="28"/>
                <w:szCs w:val="24"/>
              </w:rPr>
              <w:fldChar w:fldCharType="end"/>
            </w:r>
          </w:p>
        </w:tc>
      </w:tr>
    </w:tbl>
    <w:p w14:paraId="51DDCA4F" w14:textId="0607D94C" w:rsidR="00ED3892" w:rsidRDefault="00ED3892" w:rsidP="00D50BFA">
      <w:pPr>
        <w:rPr>
          <w:lang w:val="en-US"/>
        </w:rPr>
        <w:sectPr w:rsidR="00ED3892" w:rsidSect="00405A1F">
          <w:footerReference w:type="default" r:id="rId12"/>
          <w:footerReference w:type="first" r:id="rId13"/>
          <w:pgSz w:w="11906" w:h="16838" w:code="9"/>
          <w:pgMar w:top="1134" w:right="1134" w:bottom="1134" w:left="1134" w:header="709" w:footer="794" w:gutter="0"/>
          <w:pgNumType w:start="1"/>
          <w:cols w:space="708"/>
          <w:formProt w:val="0"/>
          <w:titlePg/>
          <w:docGrid w:linePitch="381"/>
        </w:sectPr>
      </w:pPr>
    </w:p>
    <w:p w14:paraId="40AD7093" w14:textId="77777777" w:rsidR="00724444" w:rsidRDefault="00724444" w:rsidP="00724444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119"/>
        <w:jc w:val="both"/>
        <w:rPr>
          <w:rFonts w:cstheme="minorHAnsi"/>
          <w:b/>
          <w:bCs/>
          <w:sz w:val="24"/>
          <w:szCs w:val="24"/>
        </w:rPr>
      </w:pPr>
      <w:r>
        <w:rPr>
          <w:rFonts w:cstheme="minorHAnsi"/>
          <w:b/>
          <w:bCs/>
          <w:sz w:val="24"/>
          <w:szCs w:val="24"/>
        </w:rPr>
        <w:lastRenderedPageBreak/>
        <w:t>Задание</w:t>
      </w:r>
    </w:p>
    <w:p w14:paraId="4E6E25D8" w14:textId="114DE435" w:rsidR="00AF4879" w:rsidRDefault="00AF4879" w:rsidP="00AF4879">
      <w:pPr>
        <w:pStyle w:val="af8"/>
        <w:tabs>
          <w:tab w:val="left" w:pos="1044"/>
        </w:tabs>
        <w:spacing w:before="360" w:after="120" w:line="240" w:lineRule="auto"/>
        <w:ind w:left="709"/>
        <w:jc w:val="both"/>
        <w:rPr>
          <w:rFonts w:cstheme="minorHAnsi"/>
          <w:b/>
          <w:bCs/>
          <w:sz w:val="24"/>
          <w:szCs w:val="24"/>
        </w:rPr>
      </w:pPr>
      <w:r>
        <w:t>Разработать программу решения СЛАУ прямым методом с хранением матрицы в профильном или ленточном формате. Исследовать накопление погрешности и ее зависимость от числа обусловленности. Сравнить реализованный метод по точности получаемого решения и количеству действий с методом Гаусса.</w:t>
      </w:r>
    </w:p>
    <w:p w14:paraId="05FF607A" w14:textId="0BA0150D" w:rsidR="00724444" w:rsidRDefault="00AF4879" w:rsidP="00724444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119"/>
        <w:jc w:val="both"/>
        <w:rPr>
          <w:rFonts w:cstheme="minorHAnsi"/>
          <w:b/>
          <w:bCs/>
          <w:sz w:val="24"/>
          <w:szCs w:val="24"/>
        </w:rPr>
      </w:pPr>
      <w:r>
        <w:rPr>
          <w:rFonts w:cstheme="minorHAnsi"/>
          <w:b/>
          <w:bCs/>
          <w:sz w:val="24"/>
          <w:szCs w:val="24"/>
        </w:rPr>
        <w:t>Математическая модель</w:t>
      </w:r>
    </w:p>
    <w:p w14:paraId="17543BAA" w14:textId="7F69B552" w:rsidR="00AF4879" w:rsidRDefault="00AF4879" w:rsidP="00AF4879">
      <w:pPr>
        <w:pStyle w:val="af8"/>
        <w:tabs>
          <w:tab w:val="left" w:pos="1044"/>
        </w:tabs>
        <w:spacing w:before="360" w:after="120" w:line="240" w:lineRule="auto"/>
        <w:ind w:left="709"/>
        <w:jc w:val="both"/>
        <w:rPr>
          <w:rFonts w:cstheme="minorHAnsi"/>
          <w:sz w:val="24"/>
          <w:szCs w:val="24"/>
        </w:rPr>
      </w:pPr>
      <w:r w:rsidRPr="00AF4879">
        <w:rPr>
          <w:rFonts w:cstheme="minorHAnsi"/>
          <w:sz w:val="24"/>
          <w:szCs w:val="24"/>
        </w:rPr>
        <w:t>Пусть за</w:t>
      </w:r>
      <w:r>
        <w:rPr>
          <w:rFonts w:cstheme="minorHAnsi"/>
          <w:sz w:val="24"/>
          <w:szCs w:val="24"/>
        </w:rPr>
        <w:t>дана система линейный алгебраический уравнений:</w:t>
      </w:r>
    </w:p>
    <w:p w14:paraId="306276D1" w14:textId="2557E113" w:rsidR="00277F49" w:rsidRDefault="00AF4879" w:rsidP="00AF4879">
      <w:pPr>
        <w:pStyle w:val="af8"/>
        <w:tabs>
          <w:tab w:val="left" w:pos="1044"/>
        </w:tabs>
        <w:spacing w:before="360" w:after="120" w:line="240" w:lineRule="auto"/>
        <w:ind w:left="709"/>
        <w:jc w:val="center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fldChar w:fldCharType="begin"/>
      </w:r>
      <w:r>
        <w:rPr>
          <w:rFonts w:cstheme="minorHAnsi"/>
          <w:sz w:val="24"/>
          <w:szCs w:val="24"/>
        </w:rPr>
        <w:instrText xml:space="preserve"> MACROBUTTON MTEditEquationSection2 </w:instrText>
      </w:r>
      <w:r w:rsidRPr="00AF4879">
        <w:rPr>
          <w:rStyle w:val="MTEquationSection"/>
        </w:rPr>
        <w:instrText>Equation Section (Next)</w:instrText>
      </w:r>
      <w:r>
        <w:rPr>
          <w:rFonts w:cstheme="minorHAnsi"/>
          <w:sz w:val="24"/>
          <w:szCs w:val="24"/>
        </w:rPr>
        <w:fldChar w:fldCharType="begin"/>
      </w:r>
      <w:r>
        <w:rPr>
          <w:rFonts w:cstheme="minorHAnsi"/>
          <w:sz w:val="24"/>
          <w:szCs w:val="24"/>
        </w:rPr>
        <w:instrText xml:space="preserve"> SEQ MTEqn \r \h \* MERGEFORMAT </w:instrText>
      </w:r>
      <w:r>
        <w:rPr>
          <w:rFonts w:cstheme="minorHAnsi"/>
          <w:sz w:val="24"/>
          <w:szCs w:val="24"/>
        </w:rPr>
        <w:fldChar w:fldCharType="end"/>
      </w:r>
      <w:r>
        <w:rPr>
          <w:rFonts w:cstheme="minorHAnsi"/>
          <w:sz w:val="24"/>
          <w:szCs w:val="24"/>
        </w:rPr>
        <w:fldChar w:fldCharType="begin"/>
      </w:r>
      <w:r>
        <w:rPr>
          <w:rFonts w:cstheme="minorHAnsi"/>
          <w:sz w:val="24"/>
          <w:szCs w:val="24"/>
        </w:rPr>
        <w:instrText xml:space="preserve"> SEQ MTSec \h \* MERGEFORMAT </w:instrText>
      </w:r>
      <w:r>
        <w:rPr>
          <w:rFonts w:cstheme="minorHAnsi"/>
          <w:sz w:val="24"/>
          <w:szCs w:val="24"/>
        </w:rPr>
        <w:fldChar w:fldCharType="end"/>
      </w:r>
      <w:r>
        <w:rPr>
          <w:rFonts w:cstheme="minorHAnsi"/>
          <w:sz w:val="24"/>
          <w:szCs w:val="24"/>
        </w:rPr>
        <w:fldChar w:fldCharType="end"/>
      </w:r>
    </w:p>
    <w:p w14:paraId="155DFE1B" w14:textId="63FB115D" w:rsidR="00AF4879" w:rsidRPr="00277F49" w:rsidRDefault="00277F49" w:rsidP="00277F49">
      <w:pPr>
        <w:pStyle w:val="MTDisplayEquation"/>
      </w:pPr>
      <w:r>
        <w:tab/>
      </w:r>
      <w:r w:rsidRPr="00277F49">
        <w:rPr>
          <w:position w:val="-6"/>
        </w:rPr>
        <w:object w:dxaOrig="700" w:dyaOrig="279" w14:anchorId="47D1148C">
          <v:shape id="_x0000_i1025" type="#_x0000_t75" style="width:36pt;height:13.7pt" o:ole="">
            <v:imagedata r:id="rId14" o:title=""/>
          </v:shape>
          <o:OLEObject Type="Embed" ProgID="Equation.DSMT4" ShapeID="_x0000_i1025" DrawAspect="Content" ObjectID="_1791815889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E7CD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E7CD3">
          <w:rPr>
            <w:noProof/>
          </w:rPr>
          <w:instrText>1</w:instrText>
        </w:r>
      </w:fldSimple>
      <w:r>
        <w:instrText>)</w:instrText>
      </w:r>
      <w:r>
        <w:fldChar w:fldCharType="end"/>
      </w:r>
      <w:r w:rsidR="00AF4879">
        <w:t xml:space="preserve"> </w:t>
      </w:r>
    </w:p>
    <w:p w14:paraId="06D1E358" w14:textId="4F4115AF" w:rsidR="00AF4879" w:rsidRDefault="00AF4879" w:rsidP="00AF4879">
      <w:pPr>
        <w:pStyle w:val="af8"/>
        <w:tabs>
          <w:tab w:val="left" w:pos="1044"/>
        </w:tabs>
        <w:spacing w:before="360" w:after="120" w:line="240" w:lineRule="auto"/>
        <w:ind w:left="709"/>
      </w:pPr>
      <w:r>
        <w:rPr>
          <w:rFonts w:cstheme="minorHAnsi"/>
          <w:sz w:val="24"/>
          <w:szCs w:val="24"/>
        </w:rPr>
        <w:t xml:space="preserve">По полученному варианту матрица А раскладывается на </w:t>
      </w:r>
      <w:r>
        <w:rPr>
          <w:rFonts w:cstheme="minorHAnsi"/>
          <w:sz w:val="24"/>
          <w:szCs w:val="24"/>
          <w:lang w:val="en-US"/>
        </w:rPr>
        <w:t>LU</w:t>
      </w:r>
      <w:r w:rsidRPr="00AF4879">
        <w:rPr>
          <w:rFonts w:cstheme="minorHAnsi"/>
          <w:sz w:val="24"/>
          <w:szCs w:val="24"/>
        </w:rPr>
        <w:t xml:space="preserve">, </w:t>
      </w:r>
      <w:r>
        <w:rPr>
          <w:rFonts w:cstheme="minorHAnsi"/>
          <w:sz w:val="24"/>
          <w:szCs w:val="24"/>
        </w:rPr>
        <w:t xml:space="preserve">где </w:t>
      </w:r>
      <w:r>
        <w:t xml:space="preserve">L – </w:t>
      </w:r>
      <w:proofErr w:type="spellStart"/>
      <w:r>
        <w:t>нижнетреугольная</w:t>
      </w:r>
      <w:proofErr w:type="spellEnd"/>
      <w:r>
        <w:t xml:space="preserve"> матрица, U – </w:t>
      </w:r>
      <w:proofErr w:type="spellStart"/>
      <w:r>
        <w:t>верхнетреугольная</w:t>
      </w:r>
      <w:proofErr w:type="spellEnd"/>
      <w:r>
        <w:t xml:space="preserve"> матрица с единицами на главной диагонали. </w:t>
      </w:r>
    </w:p>
    <w:p w14:paraId="0EE9B252" w14:textId="6875E0F8" w:rsidR="00AF4879" w:rsidRDefault="00AF4879" w:rsidP="00AF4879">
      <w:pPr>
        <w:pStyle w:val="af8"/>
        <w:tabs>
          <w:tab w:val="left" w:pos="1044"/>
        </w:tabs>
        <w:spacing w:before="360" w:after="120" w:line="240" w:lineRule="auto"/>
        <w:ind w:left="709"/>
      </w:pPr>
      <w:r>
        <w:t>Предположим, что нам удалось разложить матрицу:</w:t>
      </w:r>
    </w:p>
    <w:p w14:paraId="531A3A05" w14:textId="14F948F5" w:rsidR="00AF4879" w:rsidRDefault="00AF4879" w:rsidP="00AF4879">
      <w:pPr>
        <w:pStyle w:val="MTDisplayEquation"/>
      </w:pPr>
      <w:r>
        <w:tab/>
      </w:r>
      <w:r w:rsidRPr="00AF4879">
        <w:rPr>
          <w:position w:val="-6"/>
        </w:rPr>
        <w:object w:dxaOrig="820" w:dyaOrig="279" w14:anchorId="45A94157">
          <v:shape id="_x0000_i1026" type="#_x0000_t75" style="width:40.7pt;height:13.7pt" o:ole="">
            <v:imagedata r:id="rId16" o:title=""/>
          </v:shape>
          <o:OLEObject Type="Embed" ProgID="Equation.DSMT4" ShapeID="_x0000_i1026" DrawAspect="Content" ObjectID="_1791815890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E7CD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E7CD3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460AAF08" w14:textId="24D2DC35" w:rsidR="00277F49" w:rsidRPr="00277F49" w:rsidRDefault="00277F49" w:rsidP="00277F49">
      <w:pPr>
        <w:pStyle w:val="af8"/>
        <w:tabs>
          <w:tab w:val="left" w:pos="1044"/>
        </w:tabs>
        <w:spacing w:before="360" w:after="120" w:line="240" w:lineRule="auto"/>
        <w:ind w:left="709"/>
        <w:rPr>
          <w:rFonts w:cstheme="minorHAnsi"/>
          <w:sz w:val="24"/>
          <w:szCs w:val="24"/>
          <w:lang w:val="en-US"/>
        </w:rPr>
      </w:pPr>
      <w:r>
        <w:rPr>
          <w:rFonts w:cstheme="minorHAnsi"/>
          <w:sz w:val="24"/>
          <w:szCs w:val="24"/>
        </w:rPr>
        <w:t>Подставляя (1.2) (1.1), получаем</w:t>
      </w:r>
      <w:r>
        <w:rPr>
          <w:rFonts w:cstheme="minorHAnsi"/>
          <w:sz w:val="24"/>
          <w:szCs w:val="24"/>
          <w:lang w:val="en-US"/>
        </w:rPr>
        <w:t>:</w:t>
      </w:r>
    </w:p>
    <w:p w14:paraId="75D08902" w14:textId="167A91B5" w:rsidR="00277F49" w:rsidRDefault="00277F49" w:rsidP="00277F49">
      <w:pPr>
        <w:pStyle w:val="MTDisplayEquation"/>
      </w:pPr>
      <w:r>
        <w:tab/>
      </w:r>
      <w:r w:rsidRPr="00277F49">
        <w:rPr>
          <w:position w:val="-6"/>
        </w:rPr>
        <w:object w:dxaOrig="920" w:dyaOrig="279" w14:anchorId="4913175B">
          <v:shape id="_x0000_i1027" type="#_x0000_t75" style="width:45.45pt;height:13.7pt" o:ole="">
            <v:imagedata r:id="rId18" o:title=""/>
          </v:shape>
          <o:OLEObject Type="Embed" ProgID="Equation.DSMT4" ShapeID="_x0000_i1027" DrawAspect="Content" ObjectID="_1791815891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E7CD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E7CD3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1D5C8BEA" w14:textId="42F2FA99" w:rsidR="00277F49" w:rsidRDefault="00277F49" w:rsidP="00277F49">
      <w:pPr>
        <w:pStyle w:val="af8"/>
        <w:tabs>
          <w:tab w:val="left" w:pos="1044"/>
        </w:tabs>
        <w:spacing w:before="360" w:after="120" w:line="240" w:lineRule="auto"/>
        <w:ind w:left="709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Обозначим:</w:t>
      </w:r>
    </w:p>
    <w:p w14:paraId="7E84A9FA" w14:textId="66DE95CC" w:rsidR="00277F49" w:rsidRPr="00277F49" w:rsidRDefault="00277F49" w:rsidP="00277F49">
      <w:pPr>
        <w:pStyle w:val="MTDisplayEquation"/>
      </w:pPr>
      <w:r>
        <w:tab/>
      </w:r>
      <w:r w:rsidRPr="00277F49">
        <w:rPr>
          <w:position w:val="-10"/>
        </w:rPr>
        <w:object w:dxaOrig="720" w:dyaOrig="320" w14:anchorId="5A78784A">
          <v:shape id="_x0000_i1028" type="#_x0000_t75" style="width:36pt;height:16.3pt" o:ole="">
            <v:imagedata r:id="rId20" o:title=""/>
          </v:shape>
          <o:OLEObject Type="Embed" ProgID="Equation.DSMT4" ShapeID="_x0000_i1028" DrawAspect="Content" ObjectID="_1791815892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E7CD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E7CD3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7793D957" w14:textId="650EB6F2" w:rsidR="00AF4879" w:rsidRPr="00277F49" w:rsidRDefault="00277F49" w:rsidP="00277F49">
      <w:pPr>
        <w:pStyle w:val="af8"/>
        <w:tabs>
          <w:tab w:val="left" w:pos="1044"/>
        </w:tabs>
        <w:spacing w:before="360" w:after="120" w:line="240" w:lineRule="auto"/>
        <w:ind w:left="709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Тогда подставляя (1.4) в (1.3), получим:</w:t>
      </w:r>
    </w:p>
    <w:p w14:paraId="36FCF33C" w14:textId="1DB17501" w:rsidR="000B49E5" w:rsidRDefault="000B49E5" w:rsidP="000B49E5">
      <w:pPr>
        <w:pStyle w:val="MTDisplayEquation"/>
      </w:pPr>
      <w:r>
        <w:tab/>
      </w:r>
      <w:r w:rsidRPr="000B49E5">
        <w:rPr>
          <w:position w:val="-10"/>
        </w:rPr>
        <w:object w:dxaOrig="760" w:dyaOrig="320" w14:anchorId="153C46A2">
          <v:shape id="_x0000_i1029" type="#_x0000_t75" style="width:38.55pt;height:16.3pt" o:ole="">
            <v:imagedata r:id="rId22" o:title=""/>
          </v:shape>
          <o:OLEObject Type="Embed" ProgID="Equation.DSMT4" ShapeID="_x0000_i1029" DrawAspect="Content" ObjectID="_1791815893" r:id="rId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E7CD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E7CD3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510D3FCB" w14:textId="4F82C74C" w:rsidR="000B49E5" w:rsidRDefault="000B49E5" w:rsidP="000B49E5">
      <w:pPr>
        <w:ind w:left="709"/>
        <w:rPr>
          <w:sz w:val="24"/>
          <w:szCs w:val="24"/>
        </w:rPr>
      </w:pPr>
      <w:r>
        <w:rPr>
          <w:sz w:val="24"/>
          <w:szCs w:val="24"/>
        </w:rPr>
        <w:t>Таким образом, решение системы (1.1) сводится к трем основным этапам:</w:t>
      </w:r>
    </w:p>
    <w:p w14:paraId="67248B4B" w14:textId="1E8956C1" w:rsidR="000B49E5" w:rsidRDefault="000B49E5" w:rsidP="000B49E5">
      <w:pPr>
        <w:pStyle w:val="af8"/>
        <w:numPr>
          <w:ilvl w:val="0"/>
          <w:numId w:val="16"/>
        </w:numPr>
        <w:rPr>
          <w:sz w:val="24"/>
          <w:szCs w:val="24"/>
        </w:rPr>
      </w:pPr>
      <w:r>
        <w:rPr>
          <w:sz w:val="24"/>
          <w:szCs w:val="24"/>
        </w:rPr>
        <w:t xml:space="preserve">Из элементов А найти элементы матрицы </w:t>
      </w:r>
      <w:r>
        <w:rPr>
          <w:sz w:val="24"/>
          <w:szCs w:val="24"/>
          <w:lang w:val="en-US"/>
        </w:rPr>
        <w:t>L</w:t>
      </w:r>
      <w:r>
        <w:rPr>
          <w:sz w:val="24"/>
          <w:szCs w:val="24"/>
        </w:rPr>
        <w:t xml:space="preserve"> и</w:t>
      </w:r>
      <w:r w:rsidRPr="000B49E5"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U</w:t>
      </w:r>
      <w:r w:rsidRPr="000B49E5">
        <w:rPr>
          <w:sz w:val="24"/>
          <w:szCs w:val="24"/>
        </w:rPr>
        <w:t>;</w:t>
      </w:r>
    </w:p>
    <w:p w14:paraId="15D1FA84" w14:textId="5FCD8D2C" w:rsidR="000B49E5" w:rsidRDefault="000B49E5" w:rsidP="000B49E5">
      <w:pPr>
        <w:pStyle w:val="af8"/>
        <w:numPr>
          <w:ilvl w:val="0"/>
          <w:numId w:val="16"/>
        </w:numPr>
        <w:rPr>
          <w:sz w:val="24"/>
          <w:szCs w:val="24"/>
        </w:rPr>
      </w:pPr>
      <w:r>
        <w:rPr>
          <w:sz w:val="24"/>
          <w:szCs w:val="24"/>
        </w:rPr>
        <w:t xml:space="preserve">Решить систему (1.5) с </w:t>
      </w:r>
      <w:proofErr w:type="spellStart"/>
      <w:r>
        <w:rPr>
          <w:sz w:val="24"/>
          <w:szCs w:val="24"/>
        </w:rPr>
        <w:t>нижнетреугольной</w:t>
      </w:r>
      <w:proofErr w:type="spellEnd"/>
      <w:r>
        <w:rPr>
          <w:sz w:val="24"/>
          <w:szCs w:val="24"/>
        </w:rPr>
        <w:t xml:space="preserve"> матрицей </w:t>
      </w:r>
      <w:r>
        <w:rPr>
          <w:sz w:val="24"/>
          <w:szCs w:val="24"/>
          <w:lang w:val="en-US"/>
        </w:rPr>
        <w:t>L</w:t>
      </w:r>
      <w:r w:rsidRPr="000B49E5">
        <w:rPr>
          <w:sz w:val="24"/>
          <w:szCs w:val="24"/>
        </w:rPr>
        <w:t xml:space="preserve"> (</w:t>
      </w:r>
      <w:r>
        <w:rPr>
          <w:sz w:val="24"/>
          <w:szCs w:val="24"/>
        </w:rPr>
        <w:t>прямой ход)</w:t>
      </w:r>
      <w:r w:rsidRPr="000B49E5">
        <w:rPr>
          <w:sz w:val="24"/>
          <w:szCs w:val="24"/>
        </w:rPr>
        <w:t>;</w:t>
      </w:r>
    </w:p>
    <w:p w14:paraId="6BADC6B2" w14:textId="3E53DBED" w:rsidR="000B49E5" w:rsidRDefault="000B49E5" w:rsidP="000B49E5">
      <w:pPr>
        <w:pStyle w:val="af8"/>
        <w:numPr>
          <w:ilvl w:val="0"/>
          <w:numId w:val="16"/>
        </w:numPr>
        <w:rPr>
          <w:sz w:val="24"/>
          <w:szCs w:val="24"/>
        </w:rPr>
      </w:pPr>
      <w:r>
        <w:rPr>
          <w:sz w:val="24"/>
          <w:szCs w:val="24"/>
        </w:rPr>
        <w:t xml:space="preserve">Решить систему (1.4) с </w:t>
      </w:r>
      <w:proofErr w:type="spellStart"/>
      <w:r>
        <w:rPr>
          <w:sz w:val="24"/>
          <w:szCs w:val="24"/>
        </w:rPr>
        <w:t>верхнетреугольной</w:t>
      </w:r>
      <w:proofErr w:type="spellEnd"/>
      <w:r>
        <w:rPr>
          <w:sz w:val="24"/>
          <w:szCs w:val="24"/>
        </w:rPr>
        <w:t xml:space="preserve"> матрицей </w:t>
      </w:r>
      <w:r>
        <w:rPr>
          <w:sz w:val="24"/>
          <w:szCs w:val="24"/>
          <w:lang w:val="en-US"/>
        </w:rPr>
        <w:t>U</w:t>
      </w:r>
      <w:r w:rsidRPr="000B49E5">
        <w:rPr>
          <w:sz w:val="24"/>
          <w:szCs w:val="24"/>
        </w:rPr>
        <w:t xml:space="preserve"> </w:t>
      </w:r>
      <w:r>
        <w:rPr>
          <w:sz w:val="24"/>
          <w:szCs w:val="24"/>
        </w:rPr>
        <w:t>(обратный ход)</w:t>
      </w:r>
      <w:r w:rsidRPr="000B49E5">
        <w:rPr>
          <w:sz w:val="24"/>
          <w:szCs w:val="24"/>
        </w:rPr>
        <w:t>.</w:t>
      </w:r>
    </w:p>
    <w:p w14:paraId="3228DAE1" w14:textId="11F4AF4A" w:rsidR="000B49E5" w:rsidRDefault="000B49E5" w:rsidP="000B49E5">
      <w:pPr>
        <w:ind w:left="709"/>
        <w:rPr>
          <w:sz w:val="24"/>
          <w:szCs w:val="24"/>
        </w:rPr>
      </w:pPr>
      <w:r>
        <w:rPr>
          <w:sz w:val="24"/>
          <w:szCs w:val="24"/>
        </w:rPr>
        <w:t xml:space="preserve">Рассмотри алгоритм получения </w:t>
      </w:r>
      <w:r>
        <w:rPr>
          <w:sz w:val="24"/>
          <w:szCs w:val="24"/>
          <w:lang w:val="en-US"/>
        </w:rPr>
        <w:t>LU</w:t>
      </w:r>
      <w:r w:rsidRPr="000B49E5">
        <w:rPr>
          <w:sz w:val="24"/>
          <w:szCs w:val="24"/>
        </w:rPr>
        <w:t xml:space="preserve"> </w:t>
      </w:r>
      <w:r>
        <w:rPr>
          <w:sz w:val="24"/>
          <w:szCs w:val="24"/>
        </w:rPr>
        <w:t>–</w:t>
      </w:r>
      <w:r w:rsidRPr="000B49E5">
        <w:rPr>
          <w:sz w:val="24"/>
          <w:szCs w:val="24"/>
        </w:rPr>
        <w:t xml:space="preserve"> </w:t>
      </w:r>
      <w:r>
        <w:rPr>
          <w:sz w:val="24"/>
          <w:szCs w:val="24"/>
        </w:rPr>
        <w:t>разложения</w:t>
      </w:r>
      <w:r w:rsidRPr="000B49E5">
        <w:rPr>
          <w:sz w:val="24"/>
          <w:szCs w:val="24"/>
        </w:rPr>
        <w:t xml:space="preserve">. </w:t>
      </w:r>
      <w:r>
        <w:rPr>
          <w:sz w:val="24"/>
          <w:szCs w:val="24"/>
        </w:rPr>
        <w:t xml:space="preserve">Матрицы </w:t>
      </w:r>
      <w:r>
        <w:rPr>
          <w:sz w:val="24"/>
          <w:szCs w:val="24"/>
          <w:lang w:val="en-US"/>
        </w:rPr>
        <w:t>L</w:t>
      </w:r>
      <w:r w:rsidRPr="000B49E5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и </w:t>
      </w:r>
      <w:r>
        <w:rPr>
          <w:sz w:val="24"/>
          <w:szCs w:val="24"/>
          <w:lang w:val="en-US"/>
        </w:rPr>
        <w:t>U</w:t>
      </w:r>
      <w:r w:rsidRPr="000B49E5">
        <w:rPr>
          <w:sz w:val="24"/>
          <w:szCs w:val="24"/>
        </w:rPr>
        <w:t xml:space="preserve"> </w:t>
      </w:r>
      <w:r>
        <w:rPr>
          <w:sz w:val="24"/>
          <w:szCs w:val="24"/>
        </w:rPr>
        <w:t>будем искать в следующем виде:</w:t>
      </w:r>
    </w:p>
    <w:p w14:paraId="72F56D9D" w14:textId="57FCD81D" w:rsidR="000B49E5" w:rsidRDefault="000B49E5" w:rsidP="000B49E5">
      <w:pPr>
        <w:pStyle w:val="MTDisplayEquation"/>
      </w:pPr>
      <w:r>
        <w:tab/>
      </w:r>
      <w:r w:rsidRPr="000B49E5">
        <w:rPr>
          <w:position w:val="-66"/>
        </w:rPr>
        <w:object w:dxaOrig="4620" w:dyaOrig="1440" w14:anchorId="4CF515A2">
          <v:shape id="_x0000_i1030" type="#_x0000_t75" style="width:231pt;height:1in" o:ole="">
            <v:imagedata r:id="rId24" o:title=""/>
          </v:shape>
          <o:OLEObject Type="Embed" ProgID="Equation.DSMT4" ShapeID="_x0000_i1030" DrawAspect="Content" ObjectID="_1791815894" r:id="rId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E7CD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E7CD3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6579EDAA" w14:textId="7C361F07" w:rsidR="000B49E5" w:rsidRDefault="000B49E5" w:rsidP="000B49E5">
      <w:pPr>
        <w:ind w:left="709"/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Pr="000B49E5">
        <w:rPr>
          <w:sz w:val="24"/>
          <w:szCs w:val="24"/>
        </w:rPr>
        <w:t xml:space="preserve">Учитывая равенство (1.2) и умножая последовательно строки матрицы L на столбцы матрицы U , получаем систему, состоящую из </w:t>
      </w:r>
      <w:r w:rsidRPr="000B49E5">
        <w:rPr>
          <w:position w:val="-6"/>
          <w:sz w:val="24"/>
          <w:szCs w:val="24"/>
        </w:rPr>
        <w:object w:dxaOrig="279" w:dyaOrig="320" w14:anchorId="5B6B6AA6">
          <v:shape id="_x0000_i1031" type="#_x0000_t75" style="width:13.7pt;height:16.3pt" o:ole="">
            <v:imagedata r:id="rId26" o:title=""/>
          </v:shape>
          <o:OLEObject Type="Embed" ProgID="Equation.DSMT4" ShapeID="_x0000_i1031" DrawAspect="Content" ObjectID="_1791815895" r:id="rId27"/>
        </w:object>
      </w:r>
      <w:r w:rsidRPr="000B49E5">
        <w:rPr>
          <w:sz w:val="24"/>
          <w:szCs w:val="24"/>
        </w:rPr>
        <w:t xml:space="preserve"> уравнений с </w:t>
      </w:r>
      <w:r w:rsidRPr="000B49E5">
        <w:rPr>
          <w:position w:val="-6"/>
          <w:sz w:val="24"/>
          <w:szCs w:val="24"/>
        </w:rPr>
        <w:object w:dxaOrig="279" w:dyaOrig="320" w14:anchorId="17CFE77D">
          <v:shape id="_x0000_i1032" type="#_x0000_t75" style="width:13.7pt;height:16.3pt" o:ole="">
            <v:imagedata r:id="rId26" o:title=""/>
          </v:shape>
          <o:OLEObject Type="Embed" ProgID="Equation.DSMT4" ShapeID="_x0000_i1032" DrawAspect="Content" ObjectID="_1791815896" r:id="rId28"/>
        </w:object>
      </w:r>
      <w:r w:rsidRPr="000B49E5">
        <w:rPr>
          <w:sz w:val="24"/>
          <w:szCs w:val="24"/>
        </w:rPr>
        <w:t xml:space="preserve"> неизвестными </w:t>
      </w:r>
      <w:r w:rsidR="00FD10BE" w:rsidRPr="00FD10BE">
        <w:rPr>
          <w:position w:val="-14"/>
          <w:sz w:val="24"/>
          <w:szCs w:val="24"/>
        </w:rPr>
        <w:object w:dxaOrig="1640" w:dyaOrig="420" w14:anchorId="3AE54AA7">
          <v:shape id="_x0000_i1033" type="#_x0000_t75" style="width:83.55pt;height:20.55pt" o:ole="">
            <v:imagedata r:id="rId29" o:title=""/>
          </v:shape>
          <o:OLEObject Type="Embed" ProgID="Equation.DSMT4" ShapeID="_x0000_i1033" DrawAspect="Content" ObjectID="_1791815897" r:id="rId30"/>
        </w:object>
      </w:r>
      <w:r w:rsidR="00FD10BE" w:rsidRPr="00FD10BE">
        <w:rPr>
          <w:sz w:val="24"/>
          <w:szCs w:val="24"/>
        </w:rPr>
        <w:t xml:space="preserve"> </w:t>
      </w:r>
      <w:r w:rsidR="00FD10BE">
        <w:rPr>
          <w:sz w:val="24"/>
          <w:szCs w:val="24"/>
        </w:rPr>
        <w:t>и</w:t>
      </w:r>
      <w:r w:rsidR="00FD10BE" w:rsidRPr="00FD10BE">
        <w:rPr>
          <w:sz w:val="24"/>
          <w:szCs w:val="24"/>
        </w:rPr>
        <w:t xml:space="preserve"> </w:t>
      </w:r>
      <w:r w:rsidR="00FD10BE" w:rsidRPr="00FD10BE">
        <w:rPr>
          <w:position w:val="-14"/>
          <w:sz w:val="24"/>
          <w:szCs w:val="24"/>
        </w:rPr>
        <w:object w:dxaOrig="2000" w:dyaOrig="420" w14:anchorId="49E4B075">
          <v:shape id="_x0000_i1034" type="#_x0000_t75" style="width:100.7pt;height:20.55pt" o:ole="">
            <v:imagedata r:id="rId31" o:title=""/>
          </v:shape>
          <o:OLEObject Type="Embed" ProgID="Equation.DSMT4" ShapeID="_x0000_i1034" DrawAspect="Content" ObjectID="_1791815898" r:id="rId32"/>
        </w:object>
      </w:r>
      <w:r w:rsidR="00FD10BE">
        <w:rPr>
          <w:sz w:val="24"/>
          <w:szCs w:val="24"/>
        </w:rPr>
        <w:t xml:space="preserve"> </w:t>
      </w:r>
      <w:r w:rsidRPr="000B49E5">
        <w:rPr>
          <w:sz w:val="24"/>
          <w:szCs w:val="24"/>
        </w:rPr>
        <w:t>( n – размерность СЛАУ):</w:t>
      </w:r>
    </w:p>
    <w:p w14:paraId="43513EE3" w14:textId="0A568D56" w:rsidR="00FD10BE" w:rsidRDefault="00FD10BE" w:rsidP="00FD10BE">
      <w:pPr>
        <w:pStyle w:val="MTDisplayEquation"/>
      </w:pPr>
      <w:r>
        <w:lastRenderedPageBreak/>
        <w:tab/>
      </w:r>
      <w:r w:rsidR="00693630" w:rsidRPr="00693630">
        <w:rPr>
          <w:position w:val="-78"/>
        </w:rPr>
        <w:object w:dxaOrig="6120" w:dyaOrig="1740" w14:anchorId="5DADABBE">
          <v:shape id="_x0000_i1035" type="#_x0000_t75" style="width:305.55pt;height:87pt" o:ole="">
            <v:imagedata r:id="rId33" o:title=""/>
          </v:shape>
          <o:OLEObject Type="Embed" ProgID="Equation.DSMT4" ShapeID="_x0000_i1035" DrawAspect="Content" ObjectID="_1791815899" r:id="rId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E7CD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E7CD3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7E347048" w14:textId="08E03E9A" w:rsidR="00FD10BE" w:rsidRDefault="00FD10BE" w:rsidP="00FD10BE">
      <w:pPr>
        <w:ind w:left="709"/>
        <w:rPr>
          <w:sz w:val="24"/>
          <w:szCs w:val="24"/>
        </w:rPr>
      </w:pPr>
      <w:r w:rsidRPr="00FD10BE">
        <w:rPr>
          <w:sz w:val="24"/>
          <w:szCs w:val="24"/>
        </w:rPr>
        <w:t>Решая систему (1.7), можно получить общие формулы для нахождения элементов матриц L и U:</w:t>
      </w:r>
    </w:p>
    <w:p w14:paraId="4DAF3FCB" w14:textId="6D5D9954" w:rsidR="002927E3" w:rsidRDefault="00FD10BE" w:rsidP="002927E3">
      <w:pPr>
        <w:pStyle w:val="MTDisplayEquation"/>
      </w:pPr>
      <w:r>
        <w:tab/>
      </w:r>
      <w:r w:rsidR="000F35C5" w:rsidRPr="00FD10BE">
        <w:rPr>
          <w:position w:val="-30"/>
        </w:rPr>
        <w:object w:dxaOrig="3820" w:dyaOrig="680" w14:anchorId="06044851">
          <v:shape id="_x0000_i1036" type="#_x0000_t75" style="width:190.3pt;height:33.45pt" o:ole="">
            <v:imagedata r:id="rId35" o:title=""/>
          </v:shape>
          <o:OLEObject Type="Embed" ProgID="Equation.DSMT4" ShapeID="_x0000_i1036" DrawAspect="Content" ObjectID="_1791815900" r:id="rId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E7CD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E7CD3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4876C5AE" w14:textId="77777777" w:rsidR="002927E3" w:rsidRDefault="002927E3" w:rsidP="002927E3">
      <w:pPr>
        <w:pStyle w:val="MTDisplayEquation"/>
      </w:pPr>
    </w:p>
    <w:p w14:paraId="39A71C25" w14:textId="758C12C0" w:rsidR="00693630" w:rsidRPr="00693630" w:rsidRDefault="00693630" w:rsidP="00693630">
      <w:pPr>
        <w:pStyle w:val="MTDisplayEquation"/>
        <w:ind w:left="709"/>
        <w:jc w:val="left"/>
        <w:rPr>
          <w:rFonts w:asciiTheme="minorHAnsi" w:hAnsiTheme="minorHAnsi" w:cstheme="minorHAnsi"/>
          <w:sz w:val="24"/>
          <w:szCs w:val="20"/>
        </w:rPr>
      </w:pPr>
      <w:r w:rsidRPr="00693630">
        <w:rPr>
          <w:rFonts w:asciiTheme="minorHAnsi" w:hAnsiTheme="minorHAnsi" w:cstheme="minorHAnsi"/>
          <w:sz w:val="24"/>
          <w:szCs w:val="20"/>
        </w:rPr>
        <w:t>При помощи получившихся матриц (1.6) необходимо решить две СЛАУ следующего вида</w:t>
      </w:r>
    </w:p>
    <w:p w14:paraId="4E95C42B" w14:textId="3670A8DC" w:rsidR="009E7CD3" w:rsidRDefault="00693630" w:rsidP="009E7CD3">
      <w:pPr>
        <w:pStyle w:val="MTDisplayEquation"/>
      </w:pPr>
      <w:r>
        <w:tab/>
      </w:r>
      <w:r w:rsidRPr="00693630">
        <w:rPr>
          <w:position w:val="-66"/>
        </w:rPr>
        <w:object w:dxaOrig="4260" w:dyaOrig="1440" w14:anchorId="7F1B8DB9">
          <v:shape id="_x0000_i1037" type="#_x0000_t75" style="width:213pt;height:1in" o:ole="">
            <v:imagedata r:id="rId37" o:title=""/>
          </v:shape>
          <o:OLEObject Type="Embed" ProgID="Equation.DSMT4" ShapeID="_x0000_i1037" DrawAspect="Content" ObjectID="_1791815901" r:id="rId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E7CD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E7CD3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1F2A9852" w14:textId="6D3F27A1" w:rsidR="009E7CD3" w:rsidRDefault="009E7CD3" w:rsidP="009E7CD3">
      <w:pPr>
        <w:pStyle w:val="MTDisplayEquation"/>
      </w:pPr>
      <w:r>
        <w:tab/>
      </w:r>
      <w:r w:rsidRPr="009E7CD3">
        <w:rPr>
          <w:position w:val="-30"/>
        </w:rPr>
        <w:object w:dxaOrig="1960" w:dyaOrig="700" w14:anchorId="4044F943">
          <v:shape id="_x0000_i1038" type="#_x0000_t75" style="width:98.55pt;height:34.7pt" o:ole="">
            <v:imagedata r:id="rId39" o:title=""/>
          </v:shape>
          <o:OLEObject Type="Embed" ProgID="Equation.DSMT4" ShapeID="_x0000_i1038" DrawAspect="Content" ObjectID="_1791815902" r:id="rId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73F5E40E" w14:textId="1B89B343" w:rsidR="009E7CD3" w:rsidRPr="009E7CD3" w:rsidRDefault="009E7CD3" w:rsidP="009E7CD3">
      <w:pPr>
        <w:ind w:firstLine="709"/>
      </w:pPr>
      <w:r>
        <w:t>и</w:t>
      </w:r>
    </w:p>
    <w:p w14:paraId="668C49CB" w14:textId="74E9A66B" w:rsidR="00096A79" w:rsidRDefault="00693630" w:rsidP="009E7CD3">
      <w:pPr>
        <w:pStyle w:val="MTDisplayEquation"/>
        <w:rPr>
          <w:lang w:val="en-US"/>
        </w:rPr>
      </w:pPr>
      <w:r>
        <w:rPr>
          <w:lang w:val="en-US"/>
        </w:rPr>
        <w:tab/>
      </w:r>
      <w:r w:rsidRPr="00693630">
        <w:rPr>
          <w:position w:val="-66"/>
          <w:lang w:val="en-US"/>
        </w:rPr>
        <w:object w:dxaOrig="4360" w:dyaOrig="1440" w14:anchorId="5B17658D">
          <v:shape id="_x0000_i1039" type="#_x0000_t75" style="width:218.55pt;height:1in" o:ole="">
            <v:imagedata r:id="rId41" o:title=""/>
          </v:shape>
          <o:OLEObject Type="Embed" ProgID="Equation.DSMT4" ShapeID="_x0000_i1039" DrawAspect="Content" ObjectID="_1791815903" r:id="rId42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Sec \c \* Arabic \* MERGEFORMAT </w:instrText>
      </w:r>
      <w:r>
        <w:rPr>
          <w:lang w:val="en-US"/>
        </w:rPr>
        <w:fldChar w:fldCharType="separate"/>
      </w:r>
      <w:r w:rsidR="009E7CD3">
        <w:rPr>
          <w:noProof/>
          <w:lang w:val="en-US"/>
        </w:rPr>
        <w:instrText>1</w:instrText>
      </w:r>
      <w:r>
        <w:rPr>
          <w:lang w:val="en-US"/>
        </w:rPr>
        <w:fldChar w:fldCharType="end"/>
      </w:r>
      <w:r>
        <w:rPr>
          <w:lang w:val="en-US"/>
        </w:rPr>
        <w:instrText>.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9E7CD3">
        <w:rPr>
          <w:noProof/>
          <w:lang w:val="en-US"/>
        </w:rPr>
        <w:instrText>11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14:paraId="50011667" w14:textId="5E528015" w:rsidR="009E7CD3" w:rsidRDefault="009E7CD3" w:rsidP="009E7CD3">
      <w:pPr>
        <w:pStyle w:val="MTDisplayEquation"/>
        <w:rPr>
          <w:lang w:val="en-US"/>
        </w:rPr>
      </w:pPr>
      <w:r>
        <w:rPr>
          <w:lang w:val="en-US"/>
        </w:rPr>
        <w:tab/>
      </w:r>
      <w:r w:rsidR="00DA6687" w:rsidRPr="009E7CD3">
        <w:rPr>
          <w:position w:val="-30"/>
          <w:lang w:val="en-US"/>
        </w:rPr>
        <w:object w:dxaOrig="1700" w:dyaOrig="700" w14:anchorId="25F35594">
          <v:shape id="_x0000_i1040" type="#_x0000_t75" style="width:85.3pt;height:34.7pt" o:ole="">
            <v:imagedata r:id="rId43" o:title=""/>
          </v:shape>
          <o:OLEObject Type="Embed" ProgID="Equation.DSMT4" ShapeID="_x0000_i1040" DrawAspect="Content" ObjectID="_1791815904" r:id="rId44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Sec \c \* Arabic \* MERGEFORMAT </w:instrText>
      </w:r>
      <w:r>
        <w:rPr>
          <w:lang w:val="en-US"/>
        </w:rPr>
        <w:fldChar w:fldCharType="separate"/>
      </w:r>
      <w:r>
        <w:rPr>
          <w:noProof/>
          <w:lang w:val="en-US"/>
        </w:rPr>
        <w:instrText>1</w:instrText>
      </w:r>
      <w:r>
        <w:rPr>
          <w:lang w:val="en-US"/>
        </w:rPr>
        <w:fldChar w:fldCharType="end"/>
      </w:r>
      <w:r>
        <w:rPr>
          <w:lang w:val="en-US"/>
        </w:rPr>
        <w:instrText>.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>
        <w:rPr>
          <w:noProof/>
          <w:lang w:val="en-US"/>
        </w:rPr>
        <w:instrText>12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14:paraId="67AE7456" w14:textId="255F99EC" w:rsidR="009E7CD3" w:rsidRPr="00922D9A" w:rsidRDefault="009E7CD3" w:rsidP="009E7CD3">
      <w:pPr>
        <w:rPr>
          <w:rFonts w:ascii="Times New Roman" w:hAnsi="Times New Roman"/>
          <w:sz w:val="28"/>
        </w:rPr>
      </w:pPr>
      <w:r>
        <w:rPr>
          <w:lang w:val="en-US"/>
        </w:rPr>
        <w:br w:type="page"/>
      </w:r>
    </w:p>
    <w:p w14:paraId="24E80BDE" w14:textId="51F308FA" w:rsidR="007B642F" w:rsidRDefault="007B642F" w:rsidP="00030E9F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119"/>
        <w:jc w:val="both"/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lastRenderedPageBreak/>
        <w:t>Исследование матриц с регулируемым числом обусловленности</w:t>
      </w:r>
    </w:p>
    <w:p w14:paraId="2D00B6FD" w14:textId="77777777" w:rsidR="00D94FB2" w:rsidRPr="00D94FB2" w:rsidRDefault="00D94FB2" w:rsidP="002F1A2B">
      <w:pPr>
        <w:pStyle w:val="af8"/>
        <w:tabs>
          <w:tab w:val="left" w:pos="1044"/>
        </w:tabs>
        <w:spacing w:before="360" w:after="120" w:line="240" w:lineRule="auto"/>
        <w:ind w:left="709"/>
        <w:jc w:val="center"/>
        <w:rPr>
          <w:rFonts w:eastAsiaTheme="minorEastAsia" w:cstheme="minorHAnsi"/>
          <w:bCs/>
          <w:color w:val="000000"/>
          <w:sz w:val="24"/>
          <w:szCs w:val="24"/>
        </w:rPr>
      </w:pPr>
      <m:oMathPara>
        <m:oMath>
          <m:r>
            <w:rPr>
              <w:rFonts w:ascii="Cambria Math" w:hAnsi="Cambria Math" w:cstheme="minorHAnsi"/>
              <w:color w:val="000000"/>
              <w:sz w:val="24"/>
              <w:szCs w:val="24"/>
            </w:rPr>
            <m:t>A=</m:t>
          </m:r>
          <m:d>
            <m:dPr>
              <m:ctrlPr>
                <w:rPr>
                  <w:rFonts w:ascii="Cambria Math" w:hAnsi="Cambria Math" w:cstheme="minorHAnsi"/>
                  <w:bCs/>
                  <w:color w:val="000000"/>
                  <w:sz w:val="24"/>
                  <w:szCs w:val="24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10"/>
                        <m:mcJc m:val="center"/>
                      </m:mcPr>
                    </m:mc>
                  </m:mcs>
                  <m:ctrlPr>
                    <w:rPr>
                      <w:rFonts w:ascii="Cambria Math" w:hAnsi="Cambria Math" w:cstheme="minorHAnsi"/>
                      <w:bCs/>
                      <w:color w:val="000000"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13+</m:t>
                    </m:r>
                    <m:sSup>
                      <m:sSupPr>
                        <m:ctrlPr>
                          <w:rPr>
                            <w:rFonts w:ascii="Cambria Math" w:hAnsi="Cambria Math" w:cstheme="minorHAnsi"/>
                            <w:bCs/>
                            <w:color w:val="000000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theme="minorHAnsi"/>
                            <w:color w:val="000000"/>
                            <w:sz w:val="24"/>
                            <w:szCs w:val="24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 w:cstheme="minorHAnsi"/>
                            <w:color w:val="000000"/>
                            <w:sz w:val="24"/>
                            <w:szCs w:val="24"/>
                          </w:rPr>
                          <m:t>-k</m:t>
                        </m:r>
                      </m:sup>
                    </m:sSup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2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4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2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2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4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21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3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3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2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3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4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2</m:t>
                    </m:r>
                  </m:e>
                </m:mr>
                <m:mr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2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14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2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3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2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3</m:t>
                    </m:r>
                  </m:e>
                </m:mr>
                <m:mr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3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2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16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3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4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2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2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2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3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2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18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3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2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4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3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2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2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17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4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2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4</m:t>
                    </m:r>
                  </m:e>
                </m:mr>
                <m:mr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4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3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2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13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2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2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4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2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13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3</m:t>
                    </m:r>
                  </m:e>
                </m:mr>
                <m:mr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2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2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3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4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2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3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19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2</m:t>
                    </m:r>
                  </m:e>
                </m:mr>
                <m:mr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2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4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3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2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13</m:t>
                    </m:r>
                  </m:e>
                </m:mr>
              </m:m>
            </m:e>
          </m:d>
          <m:r>
            <w:rPr>
              <w:rFonts w:ascii="Cambria Math" w:hAnsi="Cambria Math" w:cstheme="minorHAnsi"/>
              <w:color w:val="000000"/>
              <w:sz w:val="24"/>
              <w:szCs w:val="24"/>
            </w:rPr>
            <m:t>,</m:t>
          </m:r>
          <m:r>
            <m:rPr>
              <m:nor/>
            </m:rPr>
            <w:rPr>
              <w:rFonts w:cstheme="minorHAnsi"/>
              <w:bCs/>
              <w:color w:val="000000"/>
              <w:sz w:val="24"/>
              <w:szCs w:val="24"/>
            </w:rPr>
            <m:t>  </m:t>
          </m:r>
        </m:oMath>
      </m:oMathPara>
    </w:p>
    <w:p w14:paraId="73AC4133" w14:textId="211490B8" w:rsidR="0033310E" w:rsidRDefault="00D94FB2" w:rsidP="002F1A2B">
      <w:pPr>
        <w:pStyle w:val="af8"/>
        <w:tabs>
          <w:tab w:val="left" w:pos="1044"/>
        </w:tabs>
        <w:spacing w:before="360" w:after="120" w:line="240" w:lineRule="auto"/>
        <w:ind w:left="709"/>
        <w:jc w:val="center"/>
        <w:rPr>
          <w:rFonts w:cstheme="minorHAnsi"/>
          <w:b/>
          <w:bCs/>
          <w:color w:val="000000"/>
          <w:sz w:val="24"/>
          <w:szCs w:val="24"/>
        </w:rPr>
      </w:pPr>
      <m:oMathPara>
        <m:oMath>
          <m:r>
            <w:rPr>
              <w:rFonts w:ascii="Cambria Math" w:hAnsi="Cambria Math" w:cstheme="minorHAnsi"/>
              <w:color w:val="000000"/>
              <w:sz w:val="24"/>
              <w:szCs w:val="24"/>
            </w:rPr>
            <m:t>b=</m:t>
          </m:r>
          <m:d>
            <m:dPr>
              <m:ctrlPr>
                <w:rPr>
                  <w:rFonts w:ascii="Cambria Math" w:hAnsi="Cambria Math" w:cstheme="minorHAnsi"/>
                  <w:bCs/>
                  <w:color w:val="000000"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theme="minorHAnsi"/>
                      <w:bCs/>
                      <w:color w:val="000000"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 w:cstheme="minorHAnsi"/>
                      <w:color w:val="000000"/>
                      <w:sz w:val="24"/>
                      <w:szCs w:val="24"/>
                    </w:rPr>
                    <m:t>-62+</m:t>
                  </m:r>
                  <m:sSup>
                    <m:sSupPr>
                      <m:ctrlPr>
                        <w:rPr>
                          <w:rFonts w:ascii="Cambria Math" w:hAnsi="Cambria Math" w:cstheme="minorHAnsi"/>
                          <w:bCs/>
                          <w:color w:val="000000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  <w:color w:val="000000"/>
                          <w:sz w:val="24"/>
                          <w:szCs w:val="24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color w:val="000000"/>
                          <w:sz w:val="24"/>
                          <w:szCs w:val="24"/>
                        </w:rPr>
                        <m:t>-k</m:t>
                      </m:r>
                    </m:sup>
                  </m:sSup>
                </m:e>
                <m:e>
                  <m:r>
                    <w:rPr>
                      <w:rFonts w:ascii="Cambria Math" w:hAnsi="Cambria Math" w:cstheme="minorHAnsi"/>
                      <w:color w:val="000000"/>
                      <w:sz w:val="24"/>
                      <w:szCs w:val="24"/>
                    </w:rPr>
                    <m:t>-77</m:t>
                  </m:r>
                </m:e>
                <m:e>
                  <m:r>
                    <w:rPr>
                      <w:rFonts w:ascii="Cambria Math" w:hAnsi="Cambria Math" w:cstheme="minorHAnsi"/>
                      <w:color w:val="000000"/>
                      <w:sz w:val="24"/>
                      <w:szCs w:val="24"/>
                    </w:rPr>
                    <m:t>-42</m:t>
                  </m:r>
                </m:e>
                <m:e>
                  <m:r>
                    <w:rPr>
                      <w:rFonts w:ascii="Cambria Math" w:hAnsi="Cambria Math" w:cstheme="minorHAnsi"/>
                      <w:color w:val="000000"/>
                      <w:sz w:val="24"/>
                      <w:szCs w:val="24"/>
                    </w:rPr>
                    <m:t>-12</m:t>
                  </m:r>
                </m:e>
                <m:e>
                  <m:r>
                    <w:rPr>
                      <w:rFonts w:ascii="Cambria Math" w:hAnsi="Cambria Math" w:cstheme="minorHAnsi"/>
                      <w:color w:val="000000"/>
                      <w:sz w:val="24"/>
                      <w:szCs w:val="24"/>
                    </w:rPr>
                    <m:t>-9</m:t>
                  </m:r>
                </m:e>
                <m:e>
                  <m:r>
                    <w:rPr>
                      <w:rFonts w:ascii="Cambria Math" w:hAnsi="Cambria Math" w:cstheme="minorHAnsi"/>
                      <w:color w:val="000000"/>
                      <w:sz w:val="24"/>
                      <w:szCs w:val="24"/>
                    </w:rPr>
                    <m:t>6</m:t>
                  </m:r>
                </m:e>
                <m:e>
                  <m:r>
                    <w:rPr>
                      <w:rFonts w:ascii="Cambria Math" w:hAnsi="Cambria Math" w:cstheme="minorHAnsi"/>
                      <w:color w:val="000000"/>
                      <w:sz w:val="24"/>
                      <w:szCs w:val="24"/>
                    </w:rPr>
                    <m:t>32</m:t>
                  </m:r>
                </m:e>
                <m:e>
                  <m:r>
                    <w:rPr>
                      <w:rFonts w:ascii="Cambria Math" w:hAnsi="Cambria Math" w:cstheme="minorHAnsi"/>
                      <w:color w:val="000000"/>
                      <w:sz w:val="24"/>
                      <w:szCs w:val="24"/>
                    </w:rPr>
                    <m:t>17</m:t>
                  </m:r>
                </m:e>
                <m:e>
                  <m:r>
                    <w:rPr>
                      <w:rFonts w:ascii="Cambria Math" w:hAnsi="Cambria Math" w:cstheme="minorHAnsi"/>
                      <w:color w:val="000000"/>
                      <w:sz w:val="24"/>
                      <w:szCs w:val="24"/>
                    </w:rPr>
                    <m:t>79</m:t>
                  </m:r>
                </m:e>
                <m:e>
                  <m:r>
                    <w:rPr>
                      <w:rFonts w:ascii="Cambria Math" w:hAnsi="Cambria Math" w:cstheme="minorHAnsi"/>
                      <w:color w:val="000000"/>
                      <w:sz w:val="24"/>
                      <w:szCs w:val="24"/>
                    </w:rPr>
                    <m:t>70</m:t>
                  </m:r>
                </m:e>
              </m:eqArr>
            </m:e>
          </m:d>
          <m:r>
            <w:rPr>
              <w:rFonts w:ascii="Cambria Math" w:hAnsi="Cambria Math" w:cstheme="minorHAnsi"/>
              <w:color w:val="000000"/>
              <w:sz w:val="24"/>
              <w:szCs w:val="24"/>
            </w:rPr>
            <m:t>,</m:t>
          </m:r>
          <m:r>
            <m:rPr>
              <m:nor/>
            </m:rPr>
            <w:rPr>
              <w:rFonts w:cstheme="minorHAnsi"/>
              <w:bCs/>
              <w:color w:val="000000"/>
              <w:sz w:val="24"/>
              <w:szCs w:val="24"/>
            </w:rPr>
            <m:t>  </m:t>
          </m:r>
          <m:r>
            <w:rPr>
              <w:rFonts w:ascii="Cambria Math" w:hAnsi="Cambria Math" w:cstheme="minorHAnsi"/>
              <w:color w:val="000000"/>
              <w:sz w:val="24"/>
              <w:szCs w:val="24"/>
            </w:rPr>
            <m:t>x=</m:t>
          </m:r>
          <m:d>
            <m:dPr>
              <m:ctrlPr>
                <w:rPr>
                  <w:rFonts w:ascii="Cambria Math" w:hAnsi="Cambria Math" w:cstheme="minorHAnsi"/>
                  <w:bCs/>
                  <w:color w:val="000000"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theme="minorHAnsi"/>
                      <w:bCs/>
                      <w:color w:val="000000"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 w:cstheme="minorHAnsi"/>
                      <w:color w:val="000000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theme="minorHAnsi"/>
                      <w:color w:val="000000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 w:cstheme="minorHAnsi"/>
                      <w:color w:val="000000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Cambria Math" w:cstheme="minorHAnsi"/>
                      <w:color w:val="000000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hAnsi="Cambria Math" w:cstheme="minorHAnsi"/>
                      <w:color w:val="000000"/>
                      <w:sz w:val="24"/>
                      <w:szCs w:val="24"/>
                    </w:rPr>
                    <m:t>5</m:t>
                  </m:r>
                </m:e>
                <m:e>
                  <m:r>
                    <w:rPr>
                      <w:rFonts w:ascii="Cambria Math" w:hAnsi="Cambria Math" w:cstheme="minorHAnsi"/>
                      <w:color w:val="000000"/>
                      <w:sz w:val="24"/>
                      <w:szCs w:val="24"/>
                    </w:rPr>
                    <m:t>6</m:t>
                  </m:r>
                </m:e>
                <m:e>
                  <m:r>
                    <w:rPr>
                      <w:rFonts w:ascii="Cambria Math" w:hAnsi="Cambria Math" w:cstheme="minorHAnsi"/>
                      <w:color w:val="000000"/>
                      <w:sz w:val="24"/>
                      <w:szCs w:val="24"/>
                    </w:rPr>
                    <m:t>7</m:t>
                  </m:r>
                </m:e>
                <m:e>
                  <m:r>
                    <w:rPr>
                      <w:rFonts w:ascii="Cambria Math" w:hAnsi="Cambria Math" w:cstheme="minorHAnsi"/>
                      <w:color w:val="000000"/>
                      <w:sz w:val="24"/>
                      <w:szCs w:val="24"/>
                    </w:rPr>
                    <m:t>8</m:t>
                  </m:r>
                </m:e>
                <m:e>
                  <m:r>
                    <w:rPr>
                      <w:rFonts w:ascii="Cambria Math" w:hAnsi="Cambria Math" w:cstheme="minorHAnsi"/>
                      <w:color w:val="000000"/>
                      <w:sz w:val="24"/>
                      <w:szCs w:val="24"/>
                    </w:rPr>
                    <m:t>9</m:t>
                  </m:r>
                </m:e>
                <m:e>
                  <m:r>
                    <w:rPr>
                      <w:rFonts w:ascii="Cambria Math" w:hAnsi="Cambria Math" w:cstheme="minorHAnsi"/>
                      <w:color w:val="000000"/>
                      <w:sz w:val="24"/>
                      <w:szCs w:val="24"/>
                    </w:rPr>
                    <m:t>10</m:t>
                  </m:r>
                </m:e>
              </m:eqArr>
            </m:e>
          </m:d>
        </m:oMath>
      </m:oMathPara>
    </w:p>
    <w:tbl>
      <w:tblPr>
        <w:tblW w:w="9209" w:type="dxa"/>
        <w:jc w:val="center"/>
        <w:tblLayout w:type="fixed"/>
        <w:tblLook w:val="04A0" w:firstRow="1" w:lastRow="0" w:firstColumn="1" w:lastColumn="0" w:noHBand="0" w:noVBand="1"/>
      </w:tblPr>
      <w:tblGrid>
        <w:gridCol w:w="441"/>
        <w:gridCol w:w="1397"/>
        <w:gridCol w:w="1276"/>
        <w:gridCol w:w="2126"/>
        <w:gridCol w:w="1276"/>
        <w:gridCol w:w="1417"/>
        <w:gridCol w:w="1276"/>
      </w:tblGrid>
      <w:tr w:rsidR="004B267E" w:rsidRPr="00DD7CCF" w14:paraId="7D490E27" w14:textId="77777777" w:rsidTr="004C30F9">
        <w:trPr>
          <w:trHeight w:val="1095"/>
          <w:jc w:val="center"/>
        </w:trPr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000000" w:fill="F4B084"/>
            <w:vAlign w:val="bottom"/>
            <w:hideMark/>
          </w:tcPr>
          <w:p w14:paraId="2B143AF0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k</w:t>
            </w:r>
          </w:p>
        </w:tc>
        <w:tc>
          <w:tcPr>
            <w:tcW w:w="1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4B084"/>
            <w:vAlign w:val="bottom"/>
            <w:hideMark/>
          </w:tcPr>
          <w:p w14:paraId="4225CECC" w14:textId="63258575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>
              <w:rPr>
                <w:rFonts w:ascii="Calibri" w:hAnsi="Calibri" w:cs="Calibri"/>
                <w:color w:val="000000"/>
              </w:rPr>
              <w:t>xk</w:t>
            </w:r>
            <w:proofErr w:type="spellEnd"/>
            <w:r>
              <w:rPr>
                <w:rFonts w:ascii="Calibri" w:hAnsi="Calibri" w:cs="Calibri"/>
                <w:color w:val="000000"/>
              </w:rPr>
              <w:t xml:space="preserve"> (один. точность)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F4B084"/>
            <w:vAlign w:val="bottom"/>
            <w:hideMark/>
          </w:tcPr>
          <w:p w14:paraId="3F7B3822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|x*-</w:t>
            </w:r>
            <w:proofErr w:type="spellStart"/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xk</w:t>
            </w:r>
            <w:proofErr w:type="spellEnd"/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| (один. точность)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4B084"/>
            <w:vAlign w:val="bottom"/>
            <w:hideMark/>
          </w:tcPr>
          <w:p w14:paraId="752549E3" w14:textId="286DFF0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>
              <w:rPr>
                <w:rFonts w:ascii="Calibri" w:hAnsi="Calibri" w:cs="Calibri"/>
                <w:color w:val="000000"/>
              </w:rPr>
              <w:t>xk</w:t>
            </w:r>
            <w:proofErr w:type="spellEnd"/>
            <w:r>
              <w:rPr>
                <w:rFonts w:ascii="Calibri" w:hAnsi="Calibri" w:cs="Calibri"/>
                <w:color w:val="000000"/>
              </w:rPr>
              <w:t xml:space="preserve"> (</w:t>
            </w:r>
            <w:proofErr w:type="spellStart"/>
            <w:r>
              <w:rPr>
                <w:rFonts w:ascii="Calibri" w:hAnsi="Calibri" w:cs="Calibri"/>
                <w:color w:val="000000"/>
              </w:rPr>
              <w:t>дв</w:t>
            </w:r>
            <w:proofErr w:type="spellEnd"/>
            <w:r>
              <w:rPr>
                <w:rFonts w:ascii="Calibri" w:hAnsi="Calibri" w:cs="Calibri"/>
                <w:color w:val="000000"/>
              </w:rPr>
              <w:t>. точность)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F4B084"/>
            <w:vAlign w:val="bottom"/>
            <w:hideMark/>
          </w:tcPr>
          <w:p w14:paraId="32908BFE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|x*-</w:t>
            </w:r>
            <w:proofErr w:type="spellStart"/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xk</w:t>
            </w:r>
            <w:proofErr w:type="spellEnd"/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| (</w:t>
            </w:r>
            <w:proofErr w:type="spellStart"/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дв</w:t>
            </w:r>
            <w:proofErr w:type="spellEnd"/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. точность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4B084"/>
            <w:vAlign w:val="bottom"/>
            <w:hideMark/>
          </w:tcPr>
          <w:p w14:paraId="6E5752EE" w14:textId="0434CE34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>
              <w:rPr>
                <w:rFonts w:ascii="Calibri" w:hAnsi="Calibri" w:cs="Calibri"/>
                <w:color w:val="000000"/>
              </w:rPr>
              <w:t>xk</w:t>
            </w:r>
            <w:proofErr w:type="spellEnd"/>
            <w:r>
              <w:rPr>
                <w:rFonts w:ascii="Calibri" w:hAnsi="Calibri" w:cs="Calibri"/>
                <w:color w:val="000000"/>
              </w:rPr>
              <w:t xml:space="preserve"> (скал. произв.)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4B084"/>
            <w:vAlign w:val="bottom"/>
            <w:hideMark/>
          </w:tcPr>
          <w:p w14:paraId="2715757D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|x*-</w:t>
            </w:r>
            <w:proofErr w:type="spellStart"/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xk</w:t>
            </w:r>
            <w:proofErr w:type="spellEnd"/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| (скал. произв.)</w:t>
            </w:r>
          </w:p>
        </w:tc>
      </w:tr>
      <w:tr w:rsidR="004B267E" w:rsidRPr="00DD7CCF" w14:paraId="5E076B17" w14:textId="77777777" w:rsidTr="004C30F9">
        <w:trPr>
          <w:trHeight w:val="300"/>
          <w:jc w:val="center"/>
        </w:trPr>
        <w:tc>
          <w:tcPr>
            <w:tcW w:w="441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hideMark/>
          </w:tcPr>
          <w:p w14:paraId="76B0F4E3" w14:textId="77777777" w:rsidR="004B267E" w:rsidRPr="00DD7CCF" w:rsidRDefault="004B267E" w:rsidP="004B26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DAF9914" w14:textId="4349AF9C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000012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49094C4" w14:textId="141C945A" w:rsidR="004B267E" w:rsidRPr="001F63DB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,</w:t>
            </w: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28</w:t>
            </w: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E-05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9A810D3" w14:textId="2F321CB9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0000000000000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F9A3E86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9,992E-15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B5D8CA5" w14:textId="78B5415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000008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EE97A58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8,800E-06</w:t>
            </w:r>
          </w:p>
        </w:tc>
      </w:tr>
      <w:tr w:rsidR="004B267E" w:rsidRPr="00DD7CCF" w14:paraId="4843D730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DA44B90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2F3B6F9" w14:textId="21BCA5BE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000013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ABF11E6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340E-05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F1E7B2C" w14:textId="6B1B9526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0000000000000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F6836EC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021E-14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C100A52" w14:textId="68ED91CE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000009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E68DF1A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9,800E-06</w:t>
            </w:r>
          </w:p>
        </w:tc>
      </w:tr>
      <w:tr w:rsidR="004B267E" w:rsidRPr="00DD7CCF" w14:paraId="2320DD97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DA33842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9B2246E" w14:textId="746BBF15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000013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22C4B88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360E-05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85A6364" w14:textId="53C81545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0000000000000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EA3DC00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021E-14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F3BE2B0" w14:textId="6E7BFD8A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000009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77448FC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9,100E-06</w:t>
            </w:r>
          </w:p>
        </w:tc>
      </w:tr>
      <w:tr w:rsidR="004B267E" w:rsidRPr="00DD7CCF" w14:paraId="0E9B66FA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EE1AEDD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2FE3949" w14:textId="48E53EFE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,000013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DE8A008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340E-05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05005C9" w14:textId="0E47239A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,0000000000000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8FAB050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9,770E-15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44A9AB2" w14:textId="02A2CC1D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,000009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D1D7843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9,500E-06</w:t>
            </w:r>
          </w:p>
        </w:tc>
      </w:tr>
      <w:tr w:rsidR="004B267E" w:rsidRPr="00DD7CCF" w14:paraId="35518A87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ACA46FB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D11F3EF" w14:textId="46131119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5,000013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4C7EF43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340E-05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532DC92" w14:textId="215D041F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5,0000000000000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B4490FF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9,770E-15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07B7D2D" w14:textId="6E273041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5,000009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C7DE89C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9,500E-06</w:t>
            </w:r>
          </w:p>
        </w:tc>
      </w:tr>
      <w:tr w:rsidR="004B267E" w:rsidRPr="00DD7CCF" w14:paraId="7C5BC375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43C3F94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65FBEC5" w14:textId="2E4FA04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6,000013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22679A4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340E-05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915358A" w14:textId="5E095A41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6,0000000000000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DB3A203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9,770E-15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F5B2461" w14:textId="0AC05E8F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6,000009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68F8E87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9,500E-06</w:t>
            </w:r>
          </w:p>
        </w:tc>
      </w:tr>
      <w:tr w:rsidR="004B267E" w:rsidRPr="00DD7CCF" w14:paraId="312F816B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766476D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9CF1E67" w14:textId="7430C969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7,000013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9CE2E48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340E-05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5D26A54" w14:textId="2F2D9CD3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7,0000000000000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4460131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9,770E-15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CA88533" w14:textId="21AA9D52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7,000009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80ACB8B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9,500E-06</w:t>
            </w:r>
          </w:p>
        </w:tc>
      </w:tr>
      <w:tr w:rsidR="004B267E" w:rsidRPr="00DD7CCF" w14:paraId="5291F988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684AB42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AAABE19" w14:textId="6B81C365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8,000013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34B849E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340E-05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32BA2CD" w14:textId="2B279495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8,0000000000000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C1160A0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066E-14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1B49EE9" w14:textId="33F58994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8,000009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94120BD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9,500E-06</w:t>
            </w:r>
          </w:p>
        </w:tc>
      </w:tr>
      <w:tr w:rsidR="004B267E" w:rsidRPr="00DD7CCF" w14:paraId="2ADFDD6C" w14:textId="77777777" w:rsidTr="004C30F9">
        <w:trPr>
          <w:trHeight w:val="315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51EAE72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51735AA" w14:textId="4FE2EAD6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9,000014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67283F7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430E-05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23D5FF8" w14:textId="32FF0B4C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9,0000000000000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7975A46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066E-14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46F1D93" w14:textId="717677C1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9,000009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5CE6AB2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9,500E-06</w:t>
            </w:r>
          </w:p>
        </w:tc>
      </w:tr>
      <w:tr w:rsidR="004B267E" w:rsidRPr="00DD7CCF" w14:paraId="474DDD97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93E38E5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319A008" w14:textId="7E899909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0,0000134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91D0987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340E-05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A0369D7" w14:textId="14730F4F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0,000000000000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000493B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0,000E+0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6061408" w14:textId="07C419F8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0,000009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23B4834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9,500E-06</w:t>
            </w:r>
          </w:p>
        </w:tc>
      </w:tr>
      <w:tr w:rsidR="004B267E" w:rsidRPr="00DD7CCF" w14:paraId="14A5B06F" w14:textId="77777777" w:rsidTr="004C30F9">
        <w:trPr>
          <w:trHeight w:val="300"/>
          <w:jc w:val="center"/>
        </w:trPr>
        <w:tc>
          <w:tcPr>
            <w:tcW w:w="441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shd w:val="clear" w:color="auto" w:fill="auto"/>
            <w:hideMark/>
          </w:tcPr>
          <w:p w14:paraId="113AB683" w14:textId="77777777" w:rsidR="004B267E" w:rsidRPr="00DD7CCF" w:rsidRDefault="004B267E" w:rsidP="004B26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4786C1A" w14:textId="255BC2CC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000084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AD7D0DF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8,400E-05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474FA63" w14:textId="49B82F73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9999999999998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6B6A013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890E-13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727D955" w14:textId="698EBBCE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000046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EC98950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600E-05</w:t>
            </w:r>
          </w:p>
        </w:tc>
      </w:tr>
      <w:tr w:rsidR="004B267E" w:rsidRPr="00DD7CCF" w14:paraId="30895A3B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336E5B3B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BAEB629" w14:textId="376FEE64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000084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88F008F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8,440E-05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1155A98" w14:textId="59B9847C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9999999999998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B416198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901E-13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649DF08" w14:textId="3ED439DF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000045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AFE1570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580E-05</w:t>
            </w:r>
          </w:p>
        </w:tc>
      </w:tr>
      <w:tr w:rsidR="004B267E" w:rsidRPr="00DD7CCF" w14:paraId="045A7AEB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20575CAE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28B517B" w14:textId="4DC60ABF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000084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5C1C675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8,440E-05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5E74A20" w14:textId="041EBABF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9999999999998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5137C61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901E-13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797450B" w14:textId="62BB9283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000045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1408C7D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580E-05</w:t>
            </w:r>
          </w:p>
        </w:tc>
      </w:tr>
      <w:tr w:rsidR="004B267E" w:rsidRPr="00DD7CCF" w14:paraId="6089C9AB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1E2A453E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6AF1405" w14:textId="5D750C4F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,000084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59FDC03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8,440E-05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0C80A8D" w14:textId="4BA3D168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9999999999998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5498430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901E-13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060EB6B" w14:textId="3943BBB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,000045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1345ABC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580E-05</w:t>
            </w:r>
          </w:p>
        </w:tc>
      </w:tr>
      <w:tr w:rsidR="004B267E" w:rsidRPr="00DD7CCF" w14:paraId="5E1A2720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210A8A20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C61C1C5" w14:textId="5EB93C3F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5,000084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D537BBB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8,440E-05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6BE949E" w14:textId="71CAC6D3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,9999999999998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8584984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901E-13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E0917CF" w14:textId="6F445D7E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5,000045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DE32549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580E-05</w:t>
            </w:r>
          </w:p>
        </w:tc>
      </w:tr>
      <w:tr w:rsidR="004B267E" w:rsidRPr="00DD7CCF" w14:paraId="56EDAC12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2C5BED03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DA065A1" w14:textId="2A777B83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6,000084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D67ADA6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8,490E-05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D7DA32E" w14:textId="6142F368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5,9999999999998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7E9E884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901E-13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389CA67" w14:textId="68A89465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6,000045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826789B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580E-05</w:t>
            </w:r>
          </w:p>
        </w:tc>
      </w:tr>
      <w:tr w:rsidR="004B267E" w:rsidRPr="00DD7CCF" w14:paraId="7D9D3286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76EF1F9A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E9C5AD2" w14:textId="1AE76558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7,000084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F54F823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8,440E-05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9C04C5A" w14:textId="4691506C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6,9999999999998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13DF947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901E-13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190F7CE" w14:textId="2B3F7CF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7,000045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17F599A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580E-05</w:t>
            </w:r>
          </w:p>
        </w:tc>
      </w:tr>
      <w:tr w:rsidR="004B267E" w:rsidRPr="00DD7CCF" w14:paraId="0444F295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12A83242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99CDBAD" w14:textId="1F5C1E36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8,000083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1A4638C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8,390E-05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A8BDAAF" w14:textId="253C1284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7,9999999999998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25149E8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901E-13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38D3D6C" w14:textId="3841D0EE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8,000045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C7A20B1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580E-05</w:t>
            </w:r>
          </w:p>
        </w:tc>
      </w:tr>
      <w:tr w:rsidR="004B267E" w:rsidRPr="00DD7CCF" w14:paraId="0B049908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641AEE28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82F5EED" w14:textId="0F52E831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9,000084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C59A79A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8,490E-05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67FA261" w14:textId="4C6C3573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8,9999999999998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9851824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901E-13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1FBD9B2" w14:textId="212DC3EA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9,000045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5DB597B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580E-05</w:t>
            </w:r>
          </w:p>
        </w:tc>
      </w:tr>
      <w:tr w:rsidR="004B267E" w:rsidRPr="00DD7CCF" w14:paraId="7A3DC3EB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4A6F771C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13957A5" w14:textId="3F1CCB14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0,0000849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FE4330C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8,490E-05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08758F4" w14:textId="5D5A8525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9,9999999999998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36C83C0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901E-13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5072102" w14:textId="68877269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0,000045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D8A35C6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580E-05</w:t>
            </w:r>
          </w:p>
        </w:tc>
      </w:tr>
      <w:tr w:rsidR="004B267E" w:rsidRPr="00DD7CCF" w14:paraId="464DE200" w14:textId="77777777" w:rsidTr="004C30F9">
        <w:trPr>
          <w:trHeight w:val="300"/>
          <w:jc w:val="center"/>
        </w:trPr>
        <w:tc>
          <w:tcPr>
            <w:tcW w:w="441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hideMark/>
          </w:tcPr>
          <w:p w14:paraId="2E920A27" w14:textId="77777777" w:rsidR="004B267E" w:rsidRPr="00DD7CCF" w:rsidRDefault="004B267E" w:rsidP="004B26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39C56B5" w14:textId="0F40CCF3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998997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FB71DBF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002E-03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EFCE081" w14:textId="07B43213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0000000000009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63DB6F0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9,299E-13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89FFB9D" w14:textId="56068C3F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999300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C849B7D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6,994E-04</w:t>
            </w:r>
          </w:p>
        </w:tc>
      </w:tr>
      <w:tr w:rsidR="004B267E" w:rsidRPr="00DD7CCF" w14:paraId="1CFA62E4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4E400CD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9FF9A68" w14:textId="4A35F983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998997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DD34AC4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003E-03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DE829E1" w14:textId="1F5396EB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0000000000009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E9B6D11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9,299E-13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BB3CDDC" w14:textId="1869A0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999300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BED62F7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6,998E-04</w:t>
            </w:r>
          </w:p>
        </w:tc>
      </w:tr>
      <w:tr w:rsidR="004B267E" w:rsidRPr="00DD7CCF" w14:paraId="7B59B73E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CB09168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CC70EAF" w14:textId="29EED9D4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998997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B8B297C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003E-03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4C3790D" w14:textId="502BE474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0000000000009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A07BD10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9,299E-13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5ED0ABE" w14:textId="05EADD7F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999300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1C2057F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7,000E-04</w:t>
            </w:r>
          </w:p>
        </w:tc>
      </w:tr>
      <w:tr w:rsidR="004B267E" w:rsidRPr="00DD7CCF" w14:paraId="17252E49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BD7CB1F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0983901" w14:textId="402A918C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998997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ACFC5E9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003E-03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FE860BA" w14:textId="67526682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,0000000000009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0D37452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9,299E-13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B2242D5" w14:textId="17C19AF0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999300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C6AC570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7,000E-04</w:t>
            </w:r>
          </w:p>
        </w:tc>
      </w:tr>
      <w:tr w:rsidR="004B267E" w:rsidRPr="00DD7CCF" w14:paraId="79723E7A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86D5CC5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68CB885" w14:textId="7757593C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,998996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F8FC70B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003E-03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9D3CD16" w14:textId="56575C34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5,0000000000009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D6F8189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9,299E-13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9C9359E" w14:textId="2FA4845D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,999300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71AC7DE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7,000E-04</w:t>
            </w:r>
          </w:p>
        </w:tc>
      </w:tr>
      <w:tr w:rsidR="004B267E" w:rsidRPr="00DD7CCF" w14:paraId="2667222F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ED3BC51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BEC3BC8" w14:textId="4A619744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5,998996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0BE1EA8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003E-03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8AAD2F3" w14:textId="6F27ABBE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6,0000000000009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C6B656E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9,299E-13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F1F184B" w14:textId="45CE8663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5,999300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6F3EA10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7,000E-04</w:t>
            </w:r>
          </w:p>
        </w:tc>
      </w:tr>
      <w:tr w:rsidR="004B267E" w:rsidRPr="00DD7CCF" w14:paraId="4808D33C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D972BA8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B72A9EC" w14:textId="7D193481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6,998997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8ED66B3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002E-03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689C20F" w14:textId="42396095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7,0000000000009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DE69BE7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9,299E-13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2F7E0AF" w14:textId="4FF95426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6,999300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A73657A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7,000E-04</w:t>
            </w:r>
          </w:p>
        </w:tc>
      </w:tr>
      <w:tr w:rsidR="004B267E" w:rsidRPr="00DD7CCF" w14:paraId="26600F02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59C7D71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F8506F5" w14:textId="63BF45BB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7,998996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D68B39B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003E-03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4BF098A" w14:textId="27EA736B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8,0000000000009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FDDD0DE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9,308E-13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BA2B768" w14:textId="3BF776DB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7,999300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C62D3B1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7,000E-04</w:t>
            </w:r>
          </w:p>
        </w:tc>
      </w:tr>
      <w:tr w:rsidR="004B267E" w:rsidRPr="00DD7CCF" w14:paraId="6C13E2D6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E2C942C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F3D2AA9" w14:textId="0D74FF82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8,998996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89A6499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003E-03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611F4D6" w14:textId="76000163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9,0000000000009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9EA7283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9,308E-13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237CAFA" w14:textId="10DE3DFE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8,999300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172CC49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7,000E-04</w:t>
            </w:r>
          </w:p>
        </w:tc>
      </w:tr>
      <w:tr w:rsidR="004B267E" w:rsidRPr="00DD7CCF" w14:paraId="6CEED3F0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1F20F2C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E3CE652" w14:textId="7066C591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9,9989967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15CC1BE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003E-03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E81435B" w14:textId="782E12EB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0,0000000000009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001CFC7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9,006E-13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08CD757" w14:textId="5ACB4B25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9,99930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62DFA79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7,000E-04</w:t>
            </w:r>
          </w:p>
        </w:tc>
      </w:tr>
      <w:tr w:rsidR="004B267E" w:rsidRPr="00DD7CCF" w14:paraId="7EFE6570" w14:textId="77777777" w:rsidTr="004C30F9">
        <w:trPr>
          <w:trHeight w:val="300"/>
          <w:jc w:val="center"/>
        </w:trPr>
        <w:tc>
          <w:tcPr>
            <w:tcW w:w="441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shd w:val="clear" w:color="auto" w:fill="auto"/>
            <w:hideMark/>
          </w:tcPr>
          <w:p w14:paraId="2145922E" w14:textId="77777777" w:rsidR="004B267E" w:rsidRPr="00DD7CCF" w:rsidRDefault="004B267E" w:rsidP="004B26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505A916" w14:textId="3764C11D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988323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45345136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168E-02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31C6282" w14:textId="712477B3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0000000000186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72FBB930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865E-11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DFC6DD6" w14:textId="0167E855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005404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80E7DD7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5,405E-03</w:t>
            </w:r>
          </w:p>
        </w:tc>
      </w:tr>
      <w:tr w:rsidR="004B267E" w:rsidRPr="00DD7CCF" w14:paraId="31041E42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00866CB5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0050856" w14:textId="5A87A844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988323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1C1DA802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168E-02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8C30EB9" w14:textId="693F8314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0000000000186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2E189950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865E-11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0BE5E32" w14:textId="2170DCC5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005405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2304642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5,405E-03</w:t>
            </w:r>
          </w:p>
        </w:tc>
      </w:tr>
      <w:tr w:rsidR="004B267E" w:rsidRPr="00DD7CCF" w14:paraId="5CD3CCD7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06098583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6539EE9" w14:textId="727B852C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988323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41042833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168E-02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786FCB3" w14:textId="0E3BA65F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0000000000186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70994680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865E-11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33296C8" w14:textId="79635061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005405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6CF6148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5,405E-03</w:t>
            </w:r>
          </w:p>
        </w:tc>
      </w:tr>
      <w:tr w:rsidR="004B267E" w:rsidRPr="00DD7CCF" w14:paraId="152BF52F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44662B19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E903381" w14:textId="281CD1B4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988323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1D14920A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168E-02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933499F" w14:textId="044EBF49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,0000000000186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7F9C373E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865E-11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700479A" w14:textId="5BA53B04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,005405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0C79F02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5,405E-03</w:t>
            </w:r>
          </w:p>
        </w:tc>
      </w:tr>
      <w:tr w:rsidR="004B267E" w:rsidRPr="00DD7CCF" w14:paraId="4E632347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5269BD4D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D9019C6" w14:textId="11293E85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,988323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5C39A2DC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168E-02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A29BB46" w14:textId="786DF1DA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5,0000000000186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1E022EBE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865E-11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4C7FF58" w14:textId="669BCECB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5,005405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79BC862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5,406E-03</w:t>
            </w:r>
          </w:p>
        </w:tc>
      </w:tr>
      <w:tr w:rsidR="004B267E" w:rsidRPr="00DD7CCF" w14:paraId="55702D1B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4C4D462A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B899E43" w14:textId="7E1E90E1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5,988323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7989447B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168E-02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2152237" w14:textId="4993DB64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6,0000000000186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1FCE5174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865E-11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9178ED4" w14:textId="312D8806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6,005405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7CF43FE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5,405E-03</w:t>
            </w:r>
          </w:p>
        </w:tc>
      </w:tr>
      <w:tr w:rsidR="004B267E" w:rsidRPr="00DD7CCF" w14:paraId="24667204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4B7F49BD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D3CA4D5" w14:textId="6D669F8A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6,988323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4A8C8307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168E-02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B8B82EE" w14:textId="69CB0801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7,0000000000186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022AA0B5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865E-11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863F4BB" w14:textId="2C386A8B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7,005405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DB06D85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5,406E-03</w:t>
            </w:r>
          </w:p>
        </w:tc>
      </w:tr>
      <w:tr w:rsidR="004B267E" w:rsidRPr="00DD7CCF" w14:paraId="3CF5972B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0930D01C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0AC6EAE" w14:textId="40C0BABF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7,988323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621EDF01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168E-02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55E0261" w14:textId="4E9F90B4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8,0000000000186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128E14FD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865E-11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FC7E7E7" w14:textId="69A05175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8,005405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3187962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5,405E-03</w:t>
            </w:r>
          </w:p>
        </w:tc>
      </w:tr>
      <w:tr w:rsidR="004B267E" w:rsidRPr="00DD7CCF" w14:paraId="7327DAEC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34B51C0C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301C084" w14:textId="08A3978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8,988322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15435EB9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168E-02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4959FB8" w14:textId="59F605ED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9,0000000000186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0B1D3EBF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865E-11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BFCE440" w14:textId="33B4F99D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9,005405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FCD544D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5,405E-03</w:t>
            </w:r>
          </w:p>
        </w:tc>
      </w:tr>
      <w:tr w:rsidR="004B267E" w:rsidRPr="00DD7CCF" w14:paraId="64CA2951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5B067E7A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32EFA25" w14:textId="143A83C1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9,988323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  <w:hideMark/>
          </w:tcPr>
          <w:p w14:paraId="5C3F1F87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168E-02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CA95FD2" w14:textId="2765EAA1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0,0000000000186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  <w:hideMark/>
          </w:tcPr>
          <w:p w14:paraId="08CDFD12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860E-11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1723FBA" w14:textId="56E882B2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0,0054054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703B881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5,405E-03</w:t>
            </w:r>
          </w:p>
        </w:tc>
      </w:tr>
      <w:tr w:rsidR="004B267E" w:rsidRPr="00DD7CCF" w14:paraId="30A99F5F" w14:textId="77777777" w:rsidTr="004C30F9">
        <w:trPr>
          <w:trHeight w:val="300"/>
          <w:jc w:val="center"/>
        </w:trPr>
        <w:tc>
          <w:tcPr>
            <w:tcW w:w="441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shd w:val="clear" w:color="auto" w:fill="auto"/>
            <w:hideMark/>
          </w:tcPr>
          <w:p w14:paraId="3A9FFD64" w14:textId="77777777" w:rsidR="004B267E" w:rsidRPr="00DD7CCF" w:rsidRDefault="004B267E" w:rsidP="004B26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6C8AD90" w14:textId="7AB4974E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836066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7BB724AE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639E-01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C073055" w14:textId="360F23D6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9999999999378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7AD5EFF0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6,219E-11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C62B9D4" w14:textId="3B7A28EC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951234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27FECBA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877E-02</w:t>
            </w:r>
          </w:p>
        </w:tc>
      </w:tr>
      <w:tr w:rsidR="004B267E" w:rsidRPr="00DD7CCF" w14:paraId="334214FB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7653C677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6F1C3F6" w14:textId="71BB5C16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836065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03F76A3F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639E-01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5B39701" w14:textId="60FBE0B4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9999999999378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15B4C9F9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6,220E-11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3B5094E" w14:textId="5ABE848D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951234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332E9D9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877E-02</w:t>
            </w:r>
          </w:p>
        </w:tc>
      </w:tr>
      <w:tr w:rsidR="004B267E" w:rsidRPr="00DD7CCF" w14:paraId="6C7B205B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092BB149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C3CF7A9" w14:textId="1CC83980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836065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79F60CCC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639E-01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F55D86E" w14:textId="20467EF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9999999999378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4B5CEA92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6,220E-11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69FD18F" w14:textId="6836C201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951235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C3731B6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876E-02</w:t>
            </w:r>
          </w:p>
        </w:tc>
      </w:tr>
      <w:tr w:rsidR="004B267E" w:rsidRPr="00DD7CCF" w14:paraId="57168CAD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4A952C08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7C71B2D" w14:textId="27F1B2E5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836065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0C6A793F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639E-01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BBA2EF1" w14:textId="42A460CE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9999999999378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60A7B136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6,220E-11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C46408F" w14:textId="5D1F7661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951234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E275C8E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877E-02</w:t>
            </w:r>
          </w:p>
        </w:tc>
      </w:tr>
      <w:tr w:rsidR="004B267E" w:rsidRPr="00DD7CCF" w14:paraId="24D1B400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171FA191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385ED8D" w14:textId="11BC7F64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,836065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33F704B4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639E-01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67C35FF" w14:textId="43D80713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,9999999999378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063051DB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6,220E-11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6C0E659" w14:textId="65F3D488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,951234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151A91E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877E-02</w:t>
            </w:r>
          </w:p>
        </w:tc>
      </w:tr>
      <w:tr w:rsidR="004B267E" w:rsidRPr="00DD7CCF" w14:paraId="0BDF2EC7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1BF31E26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8D8497B" w14:textId="680279FD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5,836065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7C87DDEE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639E-01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359E308" w14:textId="3D90450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5,9999999999378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2A676F37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6,220E-11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D226B7E" w14:textId="238F26A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5,951234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C82AACD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877E-02</w:t>
            </w:r>
          </w:p>
        </w:tc>
      </w:tr>
      <w:tr w:rsidR="004B267E" w:rsidRPr="00DD7CCF" w14:paraId="26A4921A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0C123388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14F9477" w14:textId="4D088A6F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6,836065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54FF6B93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639E-01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5CED824" w14:textId="4FF6E524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6,9999999999378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4B46D2F1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6,220E-11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71736AC" w14:textId="07A4904C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6,951234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0995D7E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877E-02</w:t>
            </w:r>
          </w:p>
        </w:tc>
      </w:tr>
      <w:tr w:rsidR="004B267E" w:rsidRPr="00DD7CCF" w14:paraId="4A4D36C5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1285B56E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E8E0977" w14:textId="164E7158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7,836065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1A0DDF2B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639E-01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1372C4C" w14:textId="108DA071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7,9999999999378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5CAB1183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6,220E-11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9CBA762" w14:textId="72FC3CF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7,951234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4E11773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877E-02</w:t>
            </w:r>
          </w:p>
        </w:tc>
      </w:tr>
      <w:tr w:rsidR="004B267E" w:rsidRPr="00DD7CCF" w14:paraId="508CEBDE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0F3B12EA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8514B56" w14:textId="0968BE00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8,836065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11C40227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639E-01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79358D4" w14:textId="4CF25C4C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8,9999999999378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5AC37B81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6,220E-11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865F070" w14:textId="2C4D3F32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8,951234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9C5B3BC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877E-02</w:t>
            </w:r>
          </w:p>
        </w:tc>
      </w:tr>
      <w:tr w:rsidR="004B267E" w:rsidRPr="00DD7CCF" w14:paraId="26E20134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494182CF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1440CE6" w14:textId="4BABC52A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9,8360653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  <w:hideMark/>
          </w:tcPr>
          <w:p w14:paraId="5AAFBB41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639E-01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2AF9571" w14:textId="06C642C0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9,9999999999378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  <w:hideMark/>
          </w:tcPr>
          <w:p w14:paraId="4504C7F3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6,220E-11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3777C15" w14:textId="47EC840F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9,951235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9E0246A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876E-02</w:t>
            </w:r>
          </w:p>
        </w:tc>
      </w:tr>
      <w:tr w:rsidR="004B267E" w:rsidRPr="00DD7CCF" w14:paraId="7773D580" w14:textId="77777777" w:rsidTr="004C30F9">
        <w:trPr>
          <w:trHeight w:val="300"/>
          <w:jc w:val="center"/>
        </w:trPr>
        <w:tc>
          <w:tcPr>
            <w:tcW w:w="441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shd w:val="clear" w:color="auto" w:fill="auto"/>
            <w:hideMark/>
          </w:tcPr>
          <w:p w14:paraId="4754E3C2" w14:textId="77777777" w:rsidR="004B267E" w:rsidRPr="00DD7CCF" w:rsidRDefault="004B267E" w:rsidP="004B26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EB26857" w14:textId="7CCEFA64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999999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3D59836F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000E-07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E140B26" w14:textId="0CC2E94D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0000000000000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51FC71C4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9,992E-16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CA5588C" w14:textId="426B5F49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196931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E42E5B9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8,031E-01</w:t>
            </w:r>
          </w:p>
        </w:tc>
      </w:tr>
      <w:tr w:rsidR="004B267E" w:rsidRPr="00DD7CCF" w14:paraId="0C52C5C3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31D293E6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680B6E4" w14:textId="6CCE1FE9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000000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42F54EF3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0,000E+00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7E29F83" w14:textId="4F331A00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9999999999999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2C0E3943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9,992E-15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8B77C8F" w14:textId="446B53C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196931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2323CC8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8,031E-01</w:t>
            </w:r>
          </w:p>
        </w:tc>
      </w:tr>
      <w:tr w:rsidR="004B267E" w:rsidRPr="00DD7CCF" w14:paraId="0EB97CA7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5E797C1D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59B602A" w14:textId="547ACA9C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000000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64C52038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000E-07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971F302" w14:textId="255114F0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0000000000000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23849ECC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0,000E+00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1CCB062" w14:textId="3268DCB8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196931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49762E4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8,031E-01</w:t>
            </w:r>
          </w:p>
        </w:tc>
      </w:tr>
      <w:tr w:rsidR="004B267E" w:rsidRPr="00DD7CCF" w14:paraId="40C190A9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7CEFD281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76B95C7" w14:textId="0A5EB488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999999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155DB0F6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000E-07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65A93A6" w14:textId="49FB3BBD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9999999999999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1BDF2FAF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021E-14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C350106" w14:textId="1C541B1A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196931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87522B6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8,031E-01</w:t>
            </w:r>
          </w:p>
        </w:tc>
      </w:tr>
      <w:tr w:rsidR="004B267E" w:rsidRPr="00DD7CCF" w14:paraId="63DF8618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5CD776A3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0EF43D9" w14:textId="3AD4A2FD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,999999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060AC69C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5,000E-07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671FBED" w14:textId="2CEE7DD8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,9999999999999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3DDAA836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9,770E-15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873F5CA" w14:textId="63074BA9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,196930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3A8F583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8,031E-01</w:t>
            </w:r>
          </w:p>
        </w:tc>
      </w:tr>
      <w:tr w:rsidR="004B267E" w:rsidRPr="00DD7CCF" w14:paraId="2B5D4D9C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112828F4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CB7D123" w14:textId="10309F64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6,000000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42DF03E8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0,000E+00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0A5AD1B" w14:textId="4B094045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5,9999999999999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6EEEA5C5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9,770E-15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45A62EA" w14:textId="3EFF5A53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5,196931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A91830D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8,031E-01</w:t>
            </w:r>
          </w:p>
        </w:tc>
      </w:tr>
      <w:tr w:rsidR="004B267E" w:rsidRPr="00DD7CCF" w14:paraId="2A84DF3A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357722E1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681D6F9" w14:textId="4D81D1F9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7,000000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2E20E201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0,000E+00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E8B0825" w14:textId="6427EFF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7,0000000000000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76C44DBA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0,000E+00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3E6D40D" w14:textId="571F45D2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6,196931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961DDC0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8,031E-01</w:t>
            </w:r>
          </w:p>
        </w:tc>
      </w:tr>
      <w:tr w:rsidR="004B267E" w:rsidRPr="00DD7CCF" w14:paraId="16A41608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46746AB1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B2DF219" w14:textId="0F321702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8,000000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2CAD9534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0,000E+00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A41C9EE" w14:textId="5708F29A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7,9999999999999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68EC615C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9,770E-15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F600593" w14:textId="0B258901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7,196931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1C2BB9C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8,031E-01</w:t>
            </w:r>
          </w:p>
        </w:tc>
      </w:tr>
      <w:tr w:rsidR="004B267E" w:rsidRPr="00DD7CCF" w14:paraId="3B810460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2FEDF9E3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7985028" w14:textId="7269C58A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9,000000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0947EE71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0,000E+00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7932BB6" w14:textId="4B44099F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9,0000000000000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5400A39B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0,000E+00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7915DE1" w14:textId="032A411C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8,196930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ECB6225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8,031E-01</w:t>
            </w:r>
          </w:p>
        </w:tc>
      </w:tr>
      <w:tr w:rsidR="004B267E" w:rsidRPr="00DD7CCF" w14:paraId="25916B3D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5F91B608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40144F8" w14:textId="593CBF4E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0,00000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  <w:hideMark/>
          </w:tcPr>
          <w:p w14:paraId="6FBFC5CB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0,000E+00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B13E593" w14:textId="74C17DC4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0,000000000000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  <w:hideMark/>
          </w:tcPr>
          <w:p w14:paraId="355AF060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0,000E+00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CC460A6" w14:textId="21A452A2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9,1969309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4BCAEFA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8,031E-01</w:t>
            </w:r>
          </w:p>
        </w:tc>
      </w:tr>
      <w:tr w:rsidR="004B267E" w:rsidRPr="00DD7CCF" w14:paraId="4E6BD2E8" w14:textId="77777777" w:rsidTr="004C30F9">
        <w:trPr>
          <w:trHeight w:val="300"/>
          <w:jc w:val="center"/>
        </w:trPr>
        <w:tc>
          <w:tcPr>
            <w:tcW w:w="441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shd w:val="clear" w:color="auto" w:fill="auto"/>
            <w:hideMark/>
          </w:tcPr>
          <w:p w14:paraId="56CBC266" w14:textId="77777777" w:rsidR="004B267E" w:rsidRPr="00DD7CCF" w:rsidRDefault="004B267E" w:rsidP="004B26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1EDA895" w14:textId="012ED489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999999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75693AAF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0FD549E" w14:textId="0CC084AB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9999999751230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71A413C7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488E-08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E97A617" w14:textId="6042FCE8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-11,994152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ACB904D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299E+01</w:t>
            </w:r>
          </w:p>
        </w:tc>
      </w:tr>
      <w:tr w:rsidR="004B267E" w:rsidRPr="00DD7CCF" w14:paraId="5166E056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1986EE91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87AF3CF" w14:textId="0E9B2370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,000000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4FE842CF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C57EDA5" w14:textId="49D5208E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9999999751230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7444A2BD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488E-08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82417A9" w14:textId="1A980BE0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-10,994153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BAC708E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299E+01</w:t>
            </w:r>
          </w:p>
        </w:tc>
      </w:tr>
      <w:tr w:rsidR="004B267E" w:rsidRPr="00DD7CCF" w14:paraId="796FF366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72B91AAE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2418470" w14:textId="7371DCF1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5,000000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6682A702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D4DEE43" w14:textId="37FAA8CC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9999999751230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71BA67D0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488E-08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72D90D9" w14:textId="305FEAB0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-9,994152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A1A9917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299E+01</w:t>
            </w:r>
          </w:p>
        </w:tc>
      </w:tr>
      <w:tr w:rsidR="004B267E" w:rsidRPr="00DD7CCF" w14:paraId="039E298D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56D98D69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312CAA3" w14:textId="1F34F672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6,000000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32F4B2B9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0791F12" w14:textId="443C33A2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9999999751230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71A9FAC2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488E-08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105E32F" w14:textId="28451D42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-8,994152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9E93B8A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299E+01</w:t>
            </w:r>
          </w:p>
        </w:tc>
      </w:tr>
      <w:tr w:rsidR="004B267E" w:rsidRPr="00DD7CCF" w14:paraId="53677267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65ACC8FB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0A73F51" w14:textId="09D4919A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6,999999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1B34E31D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6F99D76" w14:textId="0B6BED31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,9999999751230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411A8E1C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488E-08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2CAA4A2" w14:textId="15136C2F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-7,994152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31ABA3D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299E+01</w:t>
            </w:r>
          </w:p>
        </w:tc>
      </w:tr>
      <w:tr w:rsidR="004B267E" w:rsidRPr="00DD7CCF" w14:paraId="3C55C248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429CB4C1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0CF3A11" w14:textId="1B00F746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8,000000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78F34B81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8A48FF2" w14:textId="66720A09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5,9999999751230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4C3308F6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488E-08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CEB9B3C" w14:textId="5A3DD9B3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-6,994152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5AF2CC7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299E+01</w:t>
            </w:r>
          </w:p>
        </w:tc>
      </w:tr>
      <w:tr w:rsidR="004B267E" w:rsidRPr="00DD7CCF" w14:paraId="6E3D793F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410B24E4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3930569" w14:textId="183D64EB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9,000000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1A436B08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76DDC3D" w14:textId="26CD8A43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6,9999999751230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3CA6CAD4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488E-08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5C00978" w14:textId="4784EC14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-5,994152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338345C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299E+01</w:t>
            </w:r>
          </w:p>
        </w:tc>
      </w:tr>
      <w:tr w:rsidR="004B267E" w:rsidRPr="00DD7CCF" w14:paraId="0CA2F043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47615F32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D8DDDFF" w14:textId="132FF04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0,000000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468A81DD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AA4C96F" w14:textId="00A03101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7,9999999751230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2ED09279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488E-08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28FFC0F" w14:textId="2779C04B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-4,994152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8C58598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299E+01</w:t>
            </w:r>
          </w:p>
        </w:tc>
      </w:tr>
      <w:tr w:rsidR="004B267E" w:rsidRPr="00DD7CCF" w14:paraId="0C431CB7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61E7FE39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C10C047" w14:textId="6FBF232F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1,000000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49AD2907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30BC517" w14:textId="2849348C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8,9999999751230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4594CB23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488E-08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841D800" w14:textId="24A6DA4A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-3,994151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108737C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299E+01</w:t>
            </w:r>
          </w:p>
        </w:tc>
      </w:tr>
      <w:tr w:rsidR="004B267E" w:rsidRPr="00DD7CCF" w14:paraId="755167E5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05B14298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C5477D7" w14:textId="5D89E1FA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2,00000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  <w:hideMark/>
          </w:tcPr>
          <w:p w14:paraId="4F865CE7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0A6F609" w14:textId="727E8704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9,99999997512306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  <w:hideMark/>
          </w:tcPr>
          <w:p w14:paraId="5039BB98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488E-08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1DE87AA" w14:textId="1BF52A50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-2,994152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1076F9B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299E+01</w:t>
            </w:r>
          </w:p>
        </w:tc>
      </w:tr>
      <w:tr w:rsidR="004B267E" w:rsidRPr="00DD7CCF" w14:paraId="4F1BAD73" w14:textId="77777777" w:rsidTr="004C30F9">
        <w:trPr>
          <w:trHeight w:val="300"/>
          <w:jc w:val="center"/>
        </w:trPr>
        <w:tc>
          <w:tcPr>
            <w:tcW w:w="441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shd w:val="clear" w:color="auto" w:fill="auto"/>
            <w:hideMark/>
          </w:tcPr>
          <w:p w14:paraId="4F0BAD2F" w14:textId="77777777" w:rsidR="004B267E" w:rsidRPr="00DD7CCF" w:rsidRDefault="004B267E" w:rsidP="004B26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DFFBA9F" w14:textId="100AB9CD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-0,999999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26A7115F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2523869" w14:textId="7810EDDE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0000004353462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574AF83F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353E-07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2227C80" w14:textId="699948B2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-3,406356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00F1EC1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406E+00</w:t>
            </w:r>
          </w:p>
        </w:tc>
      </w:tr>
      <w:tr w:rsidR="004B267E" w:rsidRPr="00DD7CCF" w14:paraId="0B03FFBE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73D9FEB9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D0DF945" w14:textId="7865DE9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000000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6C207B7E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52E9027" w14:textId="6FCD4C26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0000004353462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565CF9EA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353E-07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7EC665E" w14:textId="24AFFC35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-2,406356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31FEE40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406E+00</w:t>
            </w:r>
          </w:p>
        </w:tc>
      </w:tr>
      <w:tr w:rsidR="004B267E" w:rsidRPr="00DD7CCF" w14:paraId="1C7DACBF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3376E47B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3280EF5" w14:textId="1D805660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000000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62D2C9C2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B9301F3" w14:textId="40B0C12A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0000004353462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61BEA563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353E-07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9DBA632" w14:textId="41FCBED0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-1,406356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A83C733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406E+00</w:t>
            </w:r>
          </w:p>
        </w:tc>
      </w:tr>
      <w:tr w:rsidR="004B267E" w:rsidRPr="00DD7CCF" w14:paraId="041CD1C6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1C58DE3A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8520B73" w14:textId="110B9D9B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000000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1E8DECFB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5C9277C" w14:textId="13260F78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,0000004353462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50FC92C4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353E-07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497576D" w14:textId="2ABD950B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-0,406356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D01AB7E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406E+00</w:t>
            </w:r>
          </w:p>
        </w:tc>
      </w:tr>
      <w:tr w:rsidR="004B267E" w:rsidRPr="00DD7CCF" w14:paraId="28B41D4C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60A859F7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5904C0C" w14:textId="65590416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000000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7BC230BD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3D4AE55" w14:textId="57FE28DF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5,0000004353462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7130CD77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353E-07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8473F38" w14:textId="43A52BC4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593643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051443F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406E+00</w:t>
            </w:r>
          </w:p>
        </w:tc>
      </w:tr>
      <w:tr w:rsidR="004B267E" w:rsidRPr="00DD7CCF" w14:paraId="2B72D892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20D4C27B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D35A24E" w14:textId="1D68C628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,000000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2DA057F7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B5B5919" w14:textId="6CADA768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6,0000004353462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7A760106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353E-07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C124795" w14:textId="5D6ED084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593643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450D11C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406E+00</w:t>
            </w:r>
          </w:p>
        </w:tc>
      </w:tr>
      <w:tr w:rsidR="004B267E" w:rsidRPr="00DD7CCF" w14:paraId="7D5E38D9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6FEB11C2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8152C93" w14:textId="6350776A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5,000000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4F5BC8DC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F358860" w14:textId="5161D73B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7,0000004353462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13BD864C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353E-07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8D5C6A8" w14:textId="2B0F7850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593643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C330BF2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406E+00</w:t>
            </w:r>
          </w:p>
        </w:tc>
      </w:tr>
      <w:tr w:rsidR="004B267E" w:rsidRPr="00DD7CCF" w14:paraId="4263983D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22B7D971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21D7A3A" w14:textId="648ED696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6,000000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3FE6C30F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2D5F4F0" w14:textId="362CFB32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8,0000004353462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3522678A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353E-07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3EAF67F" w14:textId="657168B1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593643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7FF260C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406E+00</w:t>
            </w:r>
          </w:p>
        </w:tc>
      </w:tr>
      <w:tr w:rsidR="004B267E" w:rsidRPr="00DD7CCF" w14:paraId="64CAEB89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01D43BFF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60E6553" w14:textId="4B6DABCE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7,000000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31520A21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35B70D3" w14:textId="78D671E8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9,0000004353462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56042A83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353E-07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8DFD7F3" w14:textId="4BB4593F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,593643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E6C88DA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406E+00</w:t>
            </w:r>
          </w:p>
        </w:tc>
      </w:tr>
      <w:tr w:rsidR="004B267E" w:rsidRPr="00DD7CCF" w14:paraId="218B5B00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57BAC687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35F0821" w14:textId="3BAA656B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8,00000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  <w:hideMark/>
          </w:tcPr>
          <w:p w14:paraId="5FC7A0B8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86D9EAB" w14:textId="0F977F40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0,0000004353462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  <w:hideMark/>
          </w:tcPr>
          <w:p w14:paraId="706CC835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353E-07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8497B0A" w14:textId="3D9AFF1B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5,5936437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601E3C2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406E+00</w:t>
            </w:r>
          </w:p>
        </w:tc>
      </w:tr>
      <w:tr w:rsidR="004B267E" w:rsidRPr="00DD7CCF" w14:paraId="7FCF4BFC" w14:textId="77777777" w:rsidTr="004C30F9">
        <w:trPr>
          <w:trHeight w:val="300"/>
          <w:jc w:val="center"/>
        </w:trPr>
        <w:tc>
          <w:tcPr>
            <w:tcW w:w="441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shd w:val="clear" w:color="auto" w:fill="auto"/>
            <w:hideMark/>
          </w:tcPr>
          <w:p w14:paraId="7A2EDA73" w14:textId="77777777" w:rsidR="004B267E" w:rsidRPr="00DD7CCF" w:rsidRDefault="004B267E" w:rsidP="004B26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27F6A9B" w14:textId="3DCEC753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-0,999999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1D29ADD4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2FE58AF" w14:textId="1A7758C9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0000012438460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529D1407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244E-06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F16444E" w14:textId="004D5934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-3,406356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4475687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406E+00</w:t>
            </w:r>
          </w:p>
        </w:tc>
      </w:tr>
      <w:tr w:rsidR="004B267E" w:rsidRPr="00DD7CCF" w14:paraId="20B57F78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4EA305AC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F1D6C87" w14:textId="5DF0A0C5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000000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06D9571B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AEF550A" w14:textId="6351FB9B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0000012438460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2A9E3D3F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244E-06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3A060D9" w14:textId="3CAA7810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-2,406356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AB018D6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406E+00</w:t>
            </w:r>
          </w:p>
        </w:tc>
      </w:tr>
      <w:tr w:rsidR="004B267E" w:rsidRPr="00DD7CCF" w14:paraId="1F841D0F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6DE7DB22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2CE9E8F" w14:textId="0FA21CAD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000000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7BA5D3D9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3BD2E6F" w14:textId="1A374A71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0000012438460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2BAB22E1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244E-06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F65E14F" w14:textId="345AD74B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-1,406356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2819027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406E+00</w:t>
            </w:r>
          </w:p>
        </w:tc>
      </w:tr>
      <w:tr w:rsidR="004B267E" w:rsidRPr="00DD7CCF" w14:paraId="6D798470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2A5B89B7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4BEECFA" w14:textId="0C9BE06A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000000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7B95EED6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1F8748A" w14:textId="7BD3147B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,0000012438460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739BA214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244E-06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4A5D233" w14:textId="1A6DD17F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-0,406356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87DCEF5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406E+00</w:t>
            </w:r>
          </w:p>
        </w:tc>
      </w:tr>
      <w:tr w:rsidR="004B267E" w:rsidRPr="00DD7CCF" w14:paraId="31AE0491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69DAAB0E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4E1275C" w14:textId="4E3ECD2A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000000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4CAF9DC8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844E5B0" w14:textId="1BDC6FA9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5,0000012438460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562C5738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244E-06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E1AE7B7" w14:textId="6ED3969E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593643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93858A8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406E+00</w:t>
            </w:r>
          </w:p>
        </w:tc>
      </w:tr>
      <w:tr w:rsidR="004B267E" w:rsidRPr="00DD7CCF" w14:paraId="1C05B237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7BF1F8DA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CE4BCA8" w14:textId="0ADCD7B8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,000000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3E263D71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C0FEBAB" w14:textId="0E5575C1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6,0000012438460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69D0F43B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244E-06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03677F8" w14:textId="0AC4B57D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593643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4A5143A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406E+00</w:t>
            </w:r>
          </w:p>
        </w:tc>
      </w:tr>
      <w:tr w:rsidR="004B267E" w:rsidRPr="00DD7CCF" w14:paraId="274BB065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2192A3DA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1A49AB2" w14:textId="6F6F0AC0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5,000000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72CF507D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64FC399" w14:textId="491FA07F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7,0000012438460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0D0F858C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244E-06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78311D8" w14:textId="5A5CB97D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593643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A5057F8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406E+00</w:t>
            </w:r>
          </w:p>
        </w:tc>
      </w:tr>
      <w:tr w:rsidR="004B267E" w:rsidRPr="00DD7CCF" w14:paraId="515787B3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1DBACA5E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1F22A0E" w14:textId="18E267C6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6,000000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62440D83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7C73DCB" w14:textId="51CBC064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8,0000012438460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619A8177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244E-06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F65A192" w14:textId="14016B92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593643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8F45B17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406E+00</w:t>
            </w:r>
          </w:p>
        </w:tc>
      </w:tr>
      <w:tr w:rsidR="004B267E" w:rsidRPr="00DD7CCF" w14:paraId="5FEC2FB4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25FDD218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571A40F" w14:textId="4CE463E4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7,000000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43AF95E9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216E9E8" w14:textId="7D966B4E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9,0000012438460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04183018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244E-06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EF9AEC9" w14:textId="31C99DD6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,593643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BB312FC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406E+00</w:t>
            </w:r>
          </w:p>
        </w:tc>
      </w:tr>
      <w:tr w:rsidR="004B267E" w:rsidRPr="00DD7CCF" w14:paraId="345FFB87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02EEE449" w14:textId="77777777" w:rsidR="004B267E" w:rsidRPr="00DD7CCF" w:rsidRDefault="004B267E" w:rsidP="004B26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1B87A78" w14:textId="515AE85A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8,00000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  <w:hideMark/>
          </w:tcPr>
          <w:p w14:paraId="3D3F1F0B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996C47C" w14:textId="18C004FD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0,000001243846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  <w:hideMark/>
          </w:tcPr>
          <w:p w14:paraId="67FC9A91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244E-06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0C29E7D" w14:textId="3912E3B9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5,5936437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5471E3E" w14:textId="77777777" w:rsidR="004B267E" w:rsidRPr="00DD7CCF" w:rsidRDefault="004B267E" w:rsidP="004B267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406E+00</w:t>
            </w:r>
          </w:p>
        </w:tc>
      </w:tr>
      <w:tr w:rsidR="001F63DB" w:rsidRPr="00DD7CCF" w14:paraId="6CAB04F1" w14:textId="77777777" w:rsidTr="004C30F9">
        <w:trPr>
          <w:trHeight w:val="300"/>
          <w:jc w:val="center"/>
        </w:trPr>
        <w:tc>
          <w:tcPr>
            <w:tcW w:w="441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hideMark/>
          </w:tcPr>
          <w:p w14:paraId="61413D10" w14:textId="77777777" w:rsidR="001F63DB" w:rsidRPr="00DD7CCF" w:rsidRDefault="001F63DB" w:rsidP="001F63D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1ED0728B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DC70F45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8A19C91" w14:textId="2EB766CD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9999875615702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B0019A1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244E-05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1DE3FCBF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E63FB42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0E4259AD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7E975F4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525EFAC4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0C7050D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E198104" w14:textId="1CFD703B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9999875615702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3774043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244E-05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10E8FA99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4E27228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7A98D54B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276FFF7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4A467076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B552E85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DE65B03" w14:textId="17D4B8A6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9999875615702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93E72DB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244E-05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1BC92390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E66034A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08872DC6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43B8CEA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0B99D1CA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711F1A0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66F4649" w14:textId="17D86E4D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9999875615702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5E86372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244E-05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5F3BC8E1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3964FFC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6EBC243D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4F3B363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5435A81E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97F67DB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7C0180C" w14:textId="233510E3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,9999875615702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F6755E2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244E-05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7A568A8D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50E400D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2111E205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2C7191E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6B1B6F89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692BA3B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5FF2CCC" w14:textId="2E5F3C9C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5,9999875615702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9664CE5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244E-05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64A0F5A2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DFC3F37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06DF936B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618A6C5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3AC29BF3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6E57E96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D361B02" w14:textId="5073E9BD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6,9999875615702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FB6DF63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244E-05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05A4B3A2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A8BF916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1E6EFE66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A271BDB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59646BEF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C8DA5AF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11A200F" w14:textId="2E27A4B2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7,9999875615702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24CD875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244E-05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1918E7C2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B7FBC7D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3ADE7466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322539E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76EE8F97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90780BA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FE2368F" w14:textId="2FED6291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8,9999875615702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45407BB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244E-05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36B96D79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2A97AF3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2B2415C1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32448C6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  <w:hideMark/>
          </w:tcPr>
          <w:p w14:paraId="220884A3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BD5173E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8E96E93" w14:textId="18D1B639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9,9999875615702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E44016D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244E-05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  <w:hideMark/>
          </w:tcPr>
          <w:p w14:paraId="01F78E8A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123F2BE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65645056" w14:textId="77777777" w:rsidTr="004C30F9">
        <w:trPr>
          <w:trHeight w:val="300"/>
          <w:jc w:val="center"/>
        </w:trPr>
        <w:tc>
          <w:tcPr>
            <w:tcW w:w="441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hideMark/>
          </w:tcPr>
          <w:p w14:paraId="22635678" w14:textId="77777777" w:rsidR="001F63DB" w:rsidRPr="00DD7CCF" w:rsidRDefault="001F63DB" w:rsidP="001F63D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57F90CC3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86B8683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013F1C2" w14:textId="35B449D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0000932879332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82E72B9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9,329E-05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68F3F57A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21D3417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5DC65B23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46AE85B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2460C13A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EE1A391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14CAED2" w14:textId="6297A0FA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0000932879332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5DB6A29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9,329E-05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1D845F65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A4C5784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5BD33E41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DA3350B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1936ACFB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196E5AF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4F655DE" w14:textId="32764728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0000932879332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9492A0C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9,329E-05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76DEE6B2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04540C9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2877C83B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2081848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1B9865BD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083C67F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A62D0E1" w14:textId="26778EC1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,0000932879332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BF3F9F0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9,329E-05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39C860DA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7385DEA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113A00C8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6493A55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124F7984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DF57DFF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DEF463A" w14:textId="15F47574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5,0000932879332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F65E773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9,329E-05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036D1274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A69A05F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3C2E8217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93CA8D5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2725EBB7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4D09A87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1C51F17" w14:textId="70F3A0E0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6,0000932879332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2465428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9,329E-05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5F1728BF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6830A4A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69248A64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F417196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6CAF8166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4041434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B87C2F7" w14:textId="4E83E8F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7,0000932879332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24F60C9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9,329E-05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2A40DDCE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589F910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60F20379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9DE0548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157D64AA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68B8881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2007FED" w14:textId="01C4D0C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8,0000932879332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8387060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9,329E-05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083C0572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1A98F7B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1428AAA2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F7C3617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1B33DC56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F9889C3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9E9D25D" w14:textId="298362FA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9,0000932879332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A37E910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9,329E-05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7DF4FC40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A7E239A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3C39460C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726BA9A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  <w:hideMark/>
          </w:tcPr>
          <w:p w14:paraId="23D1972A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AA0EB6B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A743473" w14:textId="26F507EB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0,0000932879332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70CEBAD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9,329E-05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  <w:hideMark/>
          </w:tcPr>
          <w:p w14:paraId="75BA4C1F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7074045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76EB54E0" w14:textId="77777777" w:rsidTr="004C30F9">
        <w:trPr>
          <w:trHeight w:val="300"/>
          <w:jc w:val="center"/>
        </w:trPr>
        <w:tc>
          <w:tcPr>
            <w:tcW w:w="441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hideMark/>
          </w:tcPr>
          <w:p w14:paraId="7C410FED" w14:textId="77777777" w:rsidR="001F63DB" w:rsidRPr="00DD7CCF" w:rsidRDefault="001F63DB" w:rsidP="001F63D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1</w:t>
            </w: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670CE192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4367C39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9487CE8" w14:textId="4F714566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9987562189054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CECC732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244E-03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42A286C1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0187FCA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5220C616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D24162D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2C739F7B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AB9F112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A623300" w14:textId="1C08ED3A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9987562189054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44B83AF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244E-03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00078DA5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CD1A7D7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2B9A3BF6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E5C1F72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3F2F3001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0517D2B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13B9631" w14:textId="103801CE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9987562189054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5FD98CA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244E-03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6CDB3FB1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2275FFD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2A42004A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6FB180B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79D6495D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CC98027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9462C50" w14:textId="456B6071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9987562189054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41ED23B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244E-03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4D73DAC1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09BF63A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4A4B94CE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111DC0B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65335E92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EBFF94D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5CBFF40" w14:textId="47608A31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,9987562189054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E0C12E4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244E-03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503D8A19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3E7AFAE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4F9AEA99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0988092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058943CC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DFAAC04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4A61D87" w14:textId="35CBDF22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5,9987562189054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3C77220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244E-03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5572044C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21BCD2D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1BDEC9BC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526D2B7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3D6E75DF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1ACB91D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A4663DA" w14:textId="3A574033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6,9987562189054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97185A0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244E-03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03202664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36D86F3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49FA649B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CEDF745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6033F5AF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465140A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4BE98D3" w14:textId="7535AB7D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7,9987562189054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EF9C4A6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244E-03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5EF9E0A8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32C6A65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571361C7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5F265D4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5F392F7C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FDF8E1A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E5B3E0F" w14:textId="67200729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8,9987562189054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D688B47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244E-03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2EB42E16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158CF3E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5FB0F3CF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D9AEA7C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  <w:hideMark/>
          </w:tcPr>
          <w:p w14:paraId="5B224CB2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DE5249A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AB9FCE9" w14:textId="1A02583D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9,99875621890547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C287618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244E-03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  <w:hideMark/>
          </w:tcPr>
          <w:p w14:paraId="374775CC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B7EEF59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62F2DE9D" w14:textId="77777777" w:rsidTr="004C30F9">
        <w:trPr>
          <w:trHeight w:val="300"/>
          <w:jc w:val="center"/>
        </w:trPr>
        <w:tc>
          <w:tcPr>
            <w:tcW w:w="441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hideMark/>
          </w:tcPr>
          <w:p w14:paraId="22863B2C" w14:textId="77777777" w:rsidR="001F63DB" w:rsidRPr="00DD7CCF" w:rsidRDefault="001F63DB" w:rsidP="001F63D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1298BAD6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84471E5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44D222FA" w14:textId="7F37CD19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00311041990668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C94A0EB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3,110E-03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7CEE37E0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9E28AC7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32D6C194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A532393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02887F85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990BEDF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50F75BA3" w14:textId="74C4396F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00311041990668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C8358E7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3,110E-03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15F663D9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8612BB7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01B09FD7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3CD2A26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20D6D66A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CEC557B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419839A2" w14:textId="6BC96260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00311041990668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7E7CFB3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3,110E-03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6317C351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1ACEA98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12FBB61B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FF0ADAE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7F43DD5A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98FC140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4AF5A252" w14:textId="6D920399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,00311041990668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C60F71C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3,110E-03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3EF4C669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F6C90CC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2A5FAAC2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D85F509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77164231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BF64F88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2355E674" w14:textId="5C4D0FD5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5,00311041990668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176C602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3,110E-03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34971AB6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3E885BF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45F73017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3269B0F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6B176C55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CA3E991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37446712" w14:textId="2FF08E13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6,00311041990668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6330012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3,110E-03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7D9686E8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2C2605B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61F375F8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6FCC290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19C0F0D9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9E462D7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69B099CF" w14:textId="6FDC76C6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7,00311041990668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70993E2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3,110E-03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057B1E58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F47D641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66FEF6C8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4019CAF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5CE4CD80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0AC7EDE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048BDC8D" w14:textId="7014AEE3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8,00311041990668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498AECB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3,110E-03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7076639B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8D8248D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4025E6FE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E4E5462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7E082BDC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A878538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5C0E7734" w14:textId="0A469DBD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9,00311041990668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1FFF922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3,110E-03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44054EC4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AAB7EA3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4485A8CD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91B6576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  <w:hideMark/>
          </w:tcPr>
          <w:p w14:paraId="7B100268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03945DF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  <w:hideMark/>
          </w:tcPr>
          <w:p w14:paraId="203A39AE" w14:textId="643ABA4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0,00311041990660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4C38E7E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3,110E-03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  <w:hideMark/>
          </w:tcPr>
          <w:p w14:paraId="0D3E6027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CFB6CB2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7BADCAB6" w14:textId="77777777" w:rsidTr="004C30F9">
        <w:trPr>
          <w:trHeight w:val="300"/>
          <w:jc w:val="center"/>
        </w:trPr>
        <w:tc>
          <w:tcPr>
            <w:tcW w:w="441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hideMark/>
          </w:tcPr>
          <w:p w14:paraId="56A9ACE5" w14:textId="77777777" w:rsidR="001F63DB" w:rsidRPr="00DD7CCF" w:rsidRDefault="001F63DB" w:rsidP="001F63D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3</w:t>
            </w: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465AA0A9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DD25A93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9E97173" w14:textId="42AC6B65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8181818181818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BB21D85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818E-01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7B2361DC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76E4084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27E3F38B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546A240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11CB4E17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F7F7DDB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90C0890" w14:textId="146369F8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8181818181818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DB13328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818E-01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1204843D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251D1A1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6AE8714C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F02DE1B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5C0F9E01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E2D714A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060176D" w14:textId="23BF88C3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8181818181818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16F6785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818E-01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39E338A0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D002DC3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2D41A2C1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24F5A2E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6943945D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09FA526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78F9C30" w14:textId="23DD70D3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8181818181818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B67C12C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818E-01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266A5F65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9DA7830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79F5BFA6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A0D8D5F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04F54564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073B291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1964915" w14:textId="438B3629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,8181818181818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D7E6D63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818E-01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76376919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6C7CC4F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6FEDF24B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3C6320C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457AE22E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643E72A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607F1AD" w14:textId="5A8A4578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5,8181818181818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9CF5543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818E-01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6206B5E4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67CE1C4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36F9E79A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6751C23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25C52BFB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834F7AE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30E8A3B" w14:textId="30029B6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6,8181818181818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FD9BFDE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818E-01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7FA27798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6D2FB28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2EABF4E4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C36D005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4DD717D2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FB9C27B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466D7CE" w14:textId="67DC6E1B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7,8181818181818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871BBA0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818E-01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5E37AF08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942B1CE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07E03B84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5DEAC7E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1A8C1333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AC95290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8711947" w14:textId="530A01DD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8,8181818181818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5E3B71F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818E-01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1BF5038B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195B8D3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3E3A5C46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057E7A8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  <w:hideMark/>
          </w:tcPr>
          <w:p w14:paraId="075EF46C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0D38549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DAD283F" w14:textId="256E18CB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9,8181818181818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6EDD3D9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818E-01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  <w:hideMark/>
          </w:tcPr>
          <w:p w14:paraId="4CE5194D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C088747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343DE904" w14:textId="77777777" w:rsidTr="004C30F9">
        <w:trPr>
          <w:trHeight w:val="300"/>
          <w:jc w:val="center"/>
        </w:trPr>
        <w:tc>
          <w:tcPr>
            <w:tcW w:w="441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hideMark/>
          </w:tcPr>
          <w:p w14:paraId="5FF2CD15" w14:textId="77777777" w:rsidR="001F63DB" w:rsidRPr="00DD7CCF" w:rsidRDefault="001F63DB" w:rsidP="001F63D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4</w:t>
            </w: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00B28ECD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D1CFEBA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C64FE83" w14:textId="7850C006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0000000000000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984BDD6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000E+00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447370D7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BBCC77E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5D838A42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62119CA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7EE74454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9354494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B949132" w14:textId="54840E92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0000000000000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D93042D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000E+00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3C142A75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CADAAEF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1A37E15F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A5BF480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54BF82E7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20DBECB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45D5AA5" w14:textId="6D72569E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0000000000000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C6B512C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000E+00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7C15C7BE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A9CBE27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64055AE1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CCDAF02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29BFD418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F3853A4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EED99E2" w14:textId="6BEF5EB0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0000000000000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C35751B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000E+00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19DA45FB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5BB785C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1FC6401E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C7C5470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08C01958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C98F17A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274AB1E" w14:textId="65F4B311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,0000000000000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0D5508C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000E+00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428002F8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3FEC487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495A4436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39686E8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10C23B1D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662904B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E464F09" w14:textId="7F18F5B2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5,0000000000000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A52D22E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000E+00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1655F43F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A87DDF0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2586C4DA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6F7A78E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05E3C78F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E6B6BAE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A0EA490" w14:textId="5B4BD56A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6,0000000000000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ECC048D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000E+00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63D75FB3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87F44FF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526EB096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E3AAD59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6C18F41D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459F300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9CC0138" w14:textId="52933F15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7,0000000000000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257A05B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000E+00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76AF82D2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63AA23C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24278D0B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B794DB2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77A69262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C4AA905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743028D" w14:textId="5EEA449B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8,0000000000000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0C5BDFB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000E+00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0D160919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167BF6D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F63DB" w:rsidRPr="00DD7CCF" w14:paraId="30981720" w14:textId="77777777" w:rsidTr="004C30F9">
        <w:trPr>
          <w:trHeight w:val="300"/>
          <w:jc w:val="center"/>
        </w:trPr>
        <w:tc>
          <w:tcPr>
            <w:tcW w:w="441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C5AADAC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  <w:hideMark/>
          </w:tcPr>
          <w:p w14:paraId="5DC56EAF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A34092F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9515992" w14:textId="09741E08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9,000000000000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0E5F582" w14:textId="77777777" w:rsidR="001F63DB" w:rsidRPr="00DD7CCF" w:rsidRDefault="001F63DB" w:rsidP="001F63D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000E+0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  <w:hideMark/>
          </w:tcPr>
          <w:p w14:paraId="110829F0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13D8807" w14:textId="77777777" w:rsidR="001F63DB" w:rsidRPr="00DD7CCF" w:rsidRDefault="001F63DB" w:rsidP="001F63D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</w:tbl>
    <w:p w14:paraId="2219E7A7" w14:textId="30D8BA2D" w:rsidR="00270690" w:rsidRDefault="00DC30AA">
      <w:r>
        <w:t xml:space="preserve"> </w:t>
      </w:r>
    </w:p>
    <w:p w14:paraId="1A7794B7" w14:textId="7F029BA4" w:rsidR="004E6616" w:rsidRPr="00DC30AA" w:rsidRDefault="00954EE8" w:rsidP="00DC30AA">
      <w:r>
        <w:rPr>
          <w:rFonts w:cstheme="minorHAnsi"/>
          <w:color w:val="000000"/>
          <w:sz w:val="24"/>
          <w:szCs w:val="24"/>
        </w:rPr>
        <w:t>Исследование матриц с регулируемым числом обусловленностей показало следующие результаты</w:t>
      </w:r>
      <w:r w:rsidR="004E6616">
        <w:rPr>
          <w:rFonts w:cstheme="minorHAnsi"/>
          <w:color w:val="000000"/>
          <w:sz w:val="24"/>
          <w:szCs w:val="24"/>
        </w:rPr>
        <w:t>:</w:t>
      </w:r>
    </w:p>
    <w:p w14:paraId="2FE364F9" w14:textId="29CF9B81" w:rsidR="004E6616" w:rsidRPr="00761051" w:rsidRDefault="004E6616" w:rsidP="00761051">
      <w:pPr>
        <w:pStyle w:val="af8"/>
        <w:numPr>
          <w:ilvl w:val="0"/>
          <w:numId w:val="18"/>
        </w:numPr>
        <w:tabs>
          <w:tab w:val="left" w:pos="1044"/>
        </w:tabs>
        <w:spacing w:before="360" w:after="120" w:line="240" w:lineRule="auto"/>
        <w:rPr>
          <w:rFonts w:cstheme="minorHAnsi"/>
          <w:color w:val="000000"/>
          <w:sz w:val="24"/>
          <w:szCs w:val="24"/>
        </w:rPr>
      </w:pPr>
      <w:r w:rsidRPr="00761051">
        <w:rPr>
          <w:rFonts w:cstheme="minorHAnsi"/>
          <w:color w:val="000000"/>
          <w:sz w:val="24"/>
          <w:szCs w:val="24"/>
        </w:rPr>
        <w:t>Двойная точность обеспечивает гораздо меньшую погрешность при вычислениях по сравнению с одинарной точностью.</w:t>
      </w:r>
    </w:p>
    <w:p w14:paraId="20174D98" w14:textId="7448D046" w:rsidR="00545649" w:rsidRPr="00761051" w:rsidRDefault="00072D76" w:rsidP="00761051">
      <w:pPr>
        <w:pStyle w:val="af8"/>
        <w:numPr>
          <w:ilvl w:val="0"/>
          <w:numId w:val="18"/>
        </w:numPr>
        <w:tabs>
          <w:tab w:val="left" w:pos="1044"/>
        </w:tabs>
        <w:spacing w:before="360" w:after="120" w:line="240" w:lineRule="auto"/>
        <w:rPr>
          <w:rFonts w:cstheme="minorHAnsi"/>
          <w:color w:val="000000"/>
          <w:sz w:val="24"/>
          <w:szCs w:val="24"/>
        </w:rPr>
      </w:pPr>
      <w:r w:rsidRPr="00761051">
        <w:rPr>
          <w:rFonts w:cstheme="minorHAnsi"/>
          <w:color w:val="000000"/>
          <w:sz w:val="24"/>
          <w:szCs w:val="24"/>
        </w:rPr>
        <w:t>Подсчет скалярного произведения,</w:t>
      </w:r>
      <w:r w:rsidR="004E6616" w:rsidRPr="00761051">
        <w:rPr>
          <w:rFonts w:cstheme="minorHAnsi"/>
          <w:color w:val="000000"/>
          <w:sz w:val="24"/>
          <w:szCs w:val="24"/>
        </w:rPr>
        <w:t xml:space="preserve"> </w:t>
      </w:r>
      <w:r w:rsidR="008D63C6" w:rsidRPr="00761051">
        <w:rPr>
          <w:rFonts w:cstheme="minorHAnsi"/>
          <w:color w:val="000000"/>
          <w:sz w:val="24"/>
          <w:szCs w:val="24"/>
        </w:rPr>
        <w:t xml:space="preserve">реализованный </w:t>
      </w:r>
      <w:r w:rsidRPr="00761051">
        <w:rPr>
          <w:rFonts w:cstheme="minorHAnsi"/>
          <w:color w:val="000000"/>
          <w:sz w:val="24"/>
          <w:szCs w:val="24"/>
        </w:rPr>
        <w:t>в двойной точности,</w:t>
      </w:r>
      <w:r w:rsidR="004E6616" w:rsidRPr="00761051">
        <w:rPr>
          <w:rFonts w:cstheme="minorHAnsi"/>
          <w:color w:val="000000"/>
          <w:sz w:val="24"/>
          <w:szCs w:val="24"/>
        </w:rPr>
        <w:t xml:space="preserve"> дал более точный результат</w:t>
      </w:r>
      <w:r w:rsidRPr="00761051">
        <w:rPr>
          <w:rFonts w:cstheme="minorHAnsi"/>
          <w:color w:val="000000"/>
          <w:sz w:val="24"/>
          <w:szCs w:val="24"/>
        </w:rPr>
        <w:t xml:space="preserve"> по сравнению одинарной точностью</w:t>
      </w:r>
      <w:r w:rsidR="003B3055" w:rsidRPr="00761051">
        <w:rPr>
          <w:rFonts w:cstheme="minorHAnsi"/>
          <w:color w:val="000000"/>
          <w:sz w:val="24"/>
          <w:szCs w:val="24"/>
        </w:rPr>
        <w:t xml:space="preserve">, поскольку </w:t>
      </w:r>
      <w:r w:rsidR="00AC6E4F">
        <w:rPr>
          <w:rFonts w:cstheme="minorHAnsi"/>
          <w:color w:val="000000"/>
          <w:sz w:val="24"/>
          <w:szCs w:val="24"/>
        </w:rPr>
        <w:t>уменьшил</w:t>
      </w:r>
      <w:r w:rsidR="003B3055" w:rsidRPr="00761051">
        <w:rPr>
          <w:rFonts w:cstheme="minorHAnsi"/>
          <w:color w:val="000000"/>
          <w:sz w:val="24"/>
          <w:szCs w:val="24"/>
        </w:rPr>
        <w:t xml:space="preserve"> погрешность вычисления</w:t>
      </w:r>
      <w:r w:rsidR="004C2B7C" w:rsidRPr="00761051">
        <w:rPr>
          <w:rFonts w:cstheme="minorHAnsi"/>
          <w:color w:val="000000"/>
          <w:sz w:val="24"/>
          <w:szCs w:val="24"/>
        </w:rPr>
        <w:t>.</w:t>
      </w:r>
      <w:r w:rsidR="006E4961" w:rsidRPr="00761051">
        <w:rPr>
          <w:rFonts w:cstheme="minorHAnsi"/>
          <w:color w:val="000000"/>
          <w:sz w:val="24"/>
          <w:szCs w:val="24"/>
        </w:rPr>
        <w:t xml:space="preserve"> </w:t>
      </w:r>
    </w:p>
    <w:p w14:paraId="565B654B" w14:textId="5970C8DF" w:rsidR="006E4961" w:rsidRPr="00761051" w:rsidRDefault="004C2B7C" w:rsidP="00761051">
      <w:pPr>
        <w:pStyle w:val="af8"/>
        <w:numPr>
          <w:ilvl w:val="0"/>
          <w:numId w:val="18"/>
        </w:numPr>
        <w:tabs>
          <w:tab w:val="left" w:pos="1044"/>
        </w:tabs>
        <w:spacing w:before="360" w:after="120" w:line="240" w:lineRule="auto"/>
        <w:rPr>
          <w:rFonts w:cstheme="minorHAnsi"/>
          <w:color w:val="000000"/>
          <w:sz w:val="24"/>
          <w:szCs w:val="24"/>
        </w:rPr>
      </w:pPr>
      <w:r w:rsidRPr="00761051">
        <w:rPr>
          <w:rFonts w:cstheme="minorHAnsi"/>
          <w:color w:val="000000"/>
          <w:sz w:val="24"/>
          <w:szCs w:val="24"/>
        </w:rPr>
        <w:t xml:space="preserve">Если </w:t>
      </w:r>
      <w:r w:rsidR="006E4961" w:rsidRPr="00761051">
        <w:rPr>
          <w:rFonts w:cstheme="minorHAnsi"/>
          <w:color w:val="000000"/>
          <w:sz w:val="24"/>
          <w:szCs w:val="24"/>
        </w:rPr>
        <w:t xml:space="preserve">подойди </w:t>
      </w:r>
      <w:r w:rsidRPr="00761051">
        <w:rPr>
          <w:rFonts w:cstheme="minorHAnsi"/>
          <w:color w:val="000000"/>
          <w:sz w:val="24"/>
          <w:szCs w:val="24"/>
        </w:rPr>
        <w:t>аналитически к решению данно</w:t>
      </w:r>
      <w:r w:rsidR="00072D76" w:rsidRPr="00761051">
        <w:rPr>
          <w:rFonts w:cstheme="minorHAnsi"/>
          <w:color w:val="000000"/>
          <w:sz w:val="24"/>
          <w:szCs w:val="24"/>
        </w:rPr>
        <w:t>го феномена</w:t>
      </w:r>
      <w:r w:rsidRPr="00761051">
        <w:rPr>
          <w:rFonts w:cstheme="minorHAnsi"/>
          <w:color w:val="000000"/>
          <w:sz w:val="24"/>
          <w:szCs w:val="24"/>
        </w:rPr>
        <w:t xml:space="preserve">, то зная, что </w:t>
      </w:r>
      <w:bookmarkStart w:id="0" w:name="_Hlk181197416"/>
      <w:r w:rsidRPr="00761051">
        <w:rPr>
          <w:rFonts w:cstheme="minorHAnsi"/>
          <w:color w:val="000000"/>
          <w:sz w:val="24"/>
          <w:szCs w:val="24"/>
        </w:rPr>
        <w:t xml:space="preserve">у типа </w:t>
      </w:r>
      <w:r w:rsidRPr="00761051">
        <w:rPr>
          <w:rFonts w:cstheme="minorHAnsi"/>
          <w:color w:val="000000"/>
          <w:sz w:val="24"/>
          <w:szCs w:val="24"/>
          <w:lang w:val="en-US"/>
        </w:rPr>
        <w:t>float</w:t>
      </w:r>
      <w:r w:rsidRPr="00761051">
        <w:rPr>
          <w:rFonts w:cstheme="minorHAnsi"/>
          <w:color w:val="000000"/>
          <w:sz w:val="24"/>
          <w:szCs w:val="24"/>
        </w:rPr>
        <w:t xml:space="preserve"> всего лишь 7 (7.5) значащих знаков, то при достижении </w:t>
      </w:r>
      <w:r w:rsidRPr="00761051">
        <w:rPr>
          <w:rFonts w:cstheme="minorHAnsi"/>
          <w:color w:val="000000"/>
          <w:sz w:val="24"/>
          <w:szCs w:val="24"/>
          <w:lang w:val="en-US"/>
        </w:rPr>
        <w:t>k</w:t>
      </w:r>
      <w:r w:rsidRPr="00761051">
        <w:rPr>
          <w:rFonts w:cstheme="minorHAnsi"/>
          <w:color w:val="000000"/>
          <w:sz w:val="24"/>
          <w:szCs w:val="24"/>
        </w:rPr>
        <w:t>, например равного 7, в памяти вместо числа 1</w:t>
      </w:r>
      <w:r w:rsidR="00141193" w:rsidRPr="00141193">
        <w:rPr>
          <w:rFonts w:cstheme="minorHAnsi"/>
          <w:color w:val="000000"/>
          <w:sz w:val="24"/>
          <w:szCs w:val="24"/>
        </w:rPr>
        <w:t>3.</w:t>
      </w:r>
      <w:r w:rsidRPr="00761051">
        <w:rPr>
          <w:rFonts w:cstheme="minorHAnsi"/>
          <w:color w:val="000000"/>
          <w:sz w:val="24"/>
          <w:szCs w:val="24"/>
        </w:rPr>
        <w:t xml:space="preserve">0000001 </w:t>
      </w:r>
      <w:r w:rsidR="00BE2842" w:rsidRPr="00761051">
        <w:rPr>
          <w:rFonts w:cstheme="minorHAnsi"/>
          <w:color w:val="000000"/>
          <w:sz w:val="24"/>
          <w:szCs w:val="24"/>
        </w:rPr>
        <w:t xml:space="preserve">будет </w:t>
      </w:r>
      <w:r w:rsidRPr="00761051">
        <w:rPr>
          <w:rFonts w:cstheme="minorHAnsi"/>
          <w:color w:val="000000"/>
          <w:sz w:val="24"/>
          <w:szCs w:val="24"/>
        </w:rPr>
        <w:t>хранится всего лишь 1</w:t>
      </w:r>
      <w:r w:rsidR="00141193" w:rsidRPr="00141193">
        <w:rPr>
          <w:rFonts w:cstheme="minorHAnsi"/>
          <w:color w:val="000000"/>
          <w:sz w:val="24"/>
          <w:szCs w:val="24"/>
        </w:rPr>
        <w:t>3.</w:t>
      </w:r>
      <w:r w:rsidR="00B50112" w:rsidRPr="00761051">
        <w:rPr>
          <w:rFonts w:cstheme="minorHAnsi"/>
          <w:color w:val="000000"/>
          <w:sz w:val="24"/>
          <w:szCs w:val="24"/>
        </w:rPr>
        <w:t>00000</w:t>
      </w:r>
      <w:r w:rsidRPr="00761051">
        <w:rPr>
          <w:rFonts w:cstheme="minorHAnsi"/>
          <w:color w:val="000000"/>
          <w:sz w:val="24"/>
          <w:szCs w:val="24"/>
        </w:rPr>
        <w:t xml:space="preserve">. Если после </w:t>
      </w:r>
      <w:r w:rsidR="00D751AD" w:rsidRPr="00761051">
        <w:rPr>
          <w:rFonts w:cstheme="minorHAnsi"/>
          <w:color w:val="000000"/>
          <w:sz w:val="24"/>
          <w:szCs w:val="24"/>
        </w:rPr>
        <w:t>теперь</w:t>
      </w:r>
      <w:r w:rsidRPr="00761051">
        <w:rPr>
          <w:rFonts w:cstheme="minorHAnsi"/>
          <w:color w:val="000000"/>
          <w:sz w:val="24"/>
          <w:szCs w:val="24"/>
        </w:rPr>
        <w:t xml:space="preserve"> проверить матрицу А на невырожденность, то выясниться, что </w:t>
      </w:r>
      <w:r w:rsidR="0086277F" w:rsidRPr="00761051">
        <w:rPr>
          <w:rFonts w:cstheme="minorHAnsi"/>
          <w:color w:val="000000"/>
          <w:sz w:val="24"/>
          <w:szCs w:val="24"/>
        </w:rPr>
        <w:t xml:space="preserve">она вырождена, </w:t>
      </w:r>
      <w:r w:rsidR="00163DB2" w:rsidRPr="00761051">
        <w:rPr>
          <w:rFonts w:cstheme="minorHAnsi"/>
          <w:color w:val="000000"/>
          <w:sz w:val="24"/>
          <w:szCs w:val="24"/>
        </w:rPr>
        <w:t>а это</w:t>
      </w:r>
      <w:r w:rsidRPr="00761051">
        <w:rPr>
          <w:rFonts w:cstheme="minorHAnsi"/>
          <w:color w:val="000000"/>
          <w:sz w:val="24"/>
          <w:szCs w:val="24"/>
        </w:rPr>
        <w:t xml:space="preserve"> противоречит нашей модели.</w:t>
      </w:r>
      <w:r w:rsidR="00DD7CCF" w:rsidRPr="00761051">
        <w:rPr>
          <w:rFonts w:cstheme="minorHAnsi"/>
          <w:color w:val="000000"/>
          <w:sz w:val="24"/>
          <w:szCs w:val="24"/>
        </w:rPr>
        <w:t xml:space="preserve"> Аналогично и для </w:t>
      </w:r>
      <w:r w:rsidR="00DD7CCF" w:rsidRPr="00761051">
        <w:rPr>
          <w:rFonts w:cstheme="minorHAnsi"/>
          <w:color w:val="000000"/>
          <w:sz w:val="24"/>
          <w:szCs w:val="24"/>
          <w:lang w:val="en-US"/>
        </w:rPr>
        <w:t>double</w:t>
      </w:r>
    </w:p>
    <w:bookmarkEnd w:id="0"/>
    <w:p w14:paraId="124A8737" w14:textId="113F3BC5" w:rsidR="004C2B7C" w:rsidRPr="004C2B7C" w:rsidRDefault="006E4961" w:rsidP="006E4961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lastRenderedPageBreak/>
        <w:br w:type="page"/>
      </w:r>
    </w:p>
    <w:p w14:paraId="294833AC" w14:textId="6F93F505" w:rsidR="0033310E" w:rsidRDefault="0033310E" w:rsidP="00030E9F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119"/>
        <w:jc w:val="both"/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lastRenderedPageBreak/>
        <w:t>Исследование матриц Гильберта с различной размерностью</w:t>
      </w:r>
    </w:p>
    <w:tbl>
      <w:tblPr>
        <w:tblW w:w="9493" w:type="dxa"/>
        <w:jc w:val="center"/>
        <w:tblLook w:val="04A0" w:firstRow="1" w:lastRow="0" w:firstColumn="1" w:lastColumn="0" w:noHBand="0" w:noVBand="1"/>
      </w:tblPr>
      <w:tblGrid>
        <w:gridCol w:w="440"/>
        <w:gridCol w:w="1386"/>
        <w:gridCol w:w="1157"/>
        <w:gridCol w:w="2222"/>
        <w:gridCol w:w="1311"/>
        <w:gridCol w:w="1065"/>
        <w:gridCol w:w="494"/>
        <w:gridCol w:w="1418"/>
      </w:tblGrid>
      <w:tr w:rsidR="00986A75" w:rsidRPr="00DD7CCF" w14:paraId="2D84E823" w14:textId="77777777" w:rsidTr="00986A75">
        <w:trPr>
          <w:trHeight w:val="1095"/>
          <w:jc w:val="center"/>
        </w:trPr>
        <w:tc>
          <w:tcPr>
            <w:tcW w:w="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DD7EE"/>
            <w:hideMark/>
          </w:tcPr>
          <w:p w14:paraId="30056BCC" w14:textId="77777777" w:rsidR="0016585E" w:rsidRPr="00DD7CCF" w:rsidRDefault="0016585E" w:rsidP="001658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k</w:t>
            </w:r>
          </w:p>
        </w:tc>
        <w:tc>
          <w:tcPr>
            <w:tcW w:w="13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DD7EE"/>
            <w:vAlign w:val="bottom"/>
            <w:hideMark/>
          </w:tcPr>
          <w:p w14:paraId="5B0532AC" w14:textId="7925DDEE" w:rsidR="0016585E" w:rsidRPr="00DD7CCF" w:rsidRDefault="0016585E" w:rsidP="001658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>
              <w:rPr>
                <w:rFonts w:ascii="Calibri" w:hAnsi="Calibri" w:cs="Calibri"/>
                <w:color w:val="000000"/>
              </w:rPr>
              <w:t>xk</w:t>
            </w:r>
            <w:proofErr w:type="spellEnd"/>
            <w:r>
              <w:rPr>
                <w:rFonts w:ascii="Calibri" w:hAnsi="Calibri" w:cs="Calibri"/>
                <w:color w:val="000000"/>
              </w:rPr>
              <w:t xml:space="preserve"> (один. точность)</w:t>
            </w:r>
          </w:p>
        </w:tc>
        <w:tc>
          <w:tcPr>
            <w:tcW w:w="11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DD7EE"/>
            <w:hideMark/>
          </w:tcPr>
          <w:p w14:paraId="7175C7D9" w14:textId="77777777" w:rsidR="0016585E" w:rsidRPr="00DD7CCF" w:rsidRDefault="0016585E" w:rsidP="001658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|x*-</w:t>
            </w:r>
            <w:proofErr w:type="spellStart"/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xk</w:t>
            </w:r>
            <w:proofErr w:type="spellEnd"/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| (один. точность)</w:t>
            </w:r>
          </w:p>
        </w:tc>
        <w:tc>
          <w:tcPr>
            <w:tcW w:w="22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DD7EE"/>
            <w:vAlign w:val="center"/>
            <w:hideMark/>
          </w:tcPr>
          <w:p w14:paraId="4E80C817" w14:textId="32FDEF94" w:rsidR="0016585E" w:rsidRPr="00DD7CCF" w:rsidRDefault="0016585E" w:rsidP="001658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782A8B">
              <w:rPr>
                <w:rFonts w:ascii="Calibri" w:hAnsi="Calibri" w:cs="Calibri"/>
                <w:color w:val="000000"/>
              </w:rPr>
              <w:t>xk</w:t>
            </w:r>
            <w:proofErr w:type="spellEnd"/>
            <w:r w:rsidRPr="00782A8B">
              <w:rPr>
                <w:rFonts w:ascii="Calibri" w:hAnsi="Calibri" w:cs="Calibri"/>
                <w:color w:val="000000"/>
              </w:rPr>
              <w:t xml:space="preserve"> (</w:t>
            </w:r>
            <w:proofErr w:type="spellStart"/>
            <w:r w:rsidRPr="00782A8B">
              <w:rPr>
                <w:rFonts w:ascii="Calibri" w:hAnsi="Calibri" w:cs="Calibri"/>
                <w:color w:val="000000"/>
              </w:rPr>
              <w:t>дв</w:t>
            </w:r>
            <w:proofErr w:type="spellEnd"/>
            <w:r w:rsidRPr="00782A8B">
              <w:rPr>
                <w:rFonts w:ascii="Calibri" w:hAnsi="Calibri" w:cs="Calibri"/>
                <w:color w:val="000000"/>
              </w:rPr>
              <w:t>. точность)</w:t>
            </w:r>
          </w:p>
        </w:tc>
        <w:tc>
          <w:tcPr>
            <w:tcW w:w="13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DD7EE"/>
            <w:hideMark/>
          </w:tcPr>
          <w:p w14:paraId="3D8908BA" w14:textId="77777777" w:rsidR="0016585E" w:rsidRPr="00DD7CCF" w:rsidRDefault="0016585E" w:rsidP="001658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|x*-</w:t>
            </w:r>
            <w:proofErr w:type="spellStart"/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xk</w:t>
            </w:r>
            <w:proofErr w:type="spellEnd"/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| (</w:t>
            </w:r>
            <w:proofErr w:type="spellStart"/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дв</w:t>
            </w:r>
            <w:proofErr w:type="spellEnd"/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. точность)</w:t>
            </w:r>
          </w:p>
        </w:tc>
        <w:tc>
          <w:tcPr>
            <w:tcW w:w="155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DD7EE"/>
            <w:vAlign w:val="bottom"/>
            <w:hideMark/>
          </w:tcPr>
          <w:p w14:paraId="4D209066" w14:textId="3DACD2F9" w:rsidR="0016585E" w:rsidRPr="00DD7CCF" w:rsidRDefault="0016585E" w:rsidP="001658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>
              <w:rPr>
                <w:rFonts w:ascii="Calibri" w:hAnsi="Calibri" w:cs="Calibri"/>
                <w:color w:val="000000"/>
              </w:rPr>
              <w:t>xk</w:t>
            </w:r>
            <w:proofErr w:type="spellEnd"/>
            <w:r>
              <w:rPr>
                <w:rFonts w:ascii="Calibri" w:hAnsi="Calibri" w:cs="Calibri"/>
                <w:color w:val="000000"/>
              </w:rPr>
              <w:t xml:space="preserve"> (скал. произв.)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DD7EE"/>
            <w:hideMark/>
          </w:tcPr>
          <w:p w14:paraId="7550882C" w14:textId="77777777" w:rsidR="0016585E" w:rsidRPr="00DD7CCF" w:rsidRDefault="0016585E" w:rsidP="001658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|x*-</w:t>
            </w:r>
            <w:proofErr w:type="spellStart"/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xk</w:t>
            </w:r>
            <w:proofErr w:type="spellEnd"/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| (скал. произв.)</w:t>
            </w:r>
          </w:p>
        </w:tc>
      </w:tr>
      <w:tr w:rsidR="0016585E" w:rsidRPr="00DD7CCF" w14:paraId="312B975B" w14:textId="77777777" w:rsidTr="00986A75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ECA4CC5" w14:textId="77777777" w:rsidR="0016585E" w:rsidRPr="00DD7CCF" w:rsidRDefault="0016585E" w:rsidP="001658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  <w:hideMark/>
          </w:tcPr>
          <w:p w14:paraId="11F01B67" w14:textId="2B74EC9D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0000000</w:t>
            </w:r>
          </w:p>
        </w:tc>
        <w:tc>
          <w:tcPr>
            <w:tcW w:w="11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357FF3B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0,000E+00</w:t>
            </w:r>
          </w:p>
        </w:tc>
        <w:tc>
          <w:tcPr>
            <w:tcW w:w="222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1E758D8" w14:textId="79461152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00000000000000</w:t>
            </w:r>
          </w:p>
        </w:tc>
        <w:tc>
          <w:tcPr>
            <w:tcW w:w="13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3482B36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0,000E+00</w:t>
            </w:r>
          </w:p>
        </w:tc>
        <w:tc>
          <w:tcPr>
            <w:tcW w:w="1559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  <w:hideMark/>
          </w:tcPr>
          <w:p w14:paraId="42AEA12A" w14:textId="1E097326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0000000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069AD56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0,000E+00</w:t>
            </w:r>
          </w:p>
        </w:tc>
      </w:tr>
      <w:tr w:rsidR="0016585E" w:rsidRPr="00DD7CCF" w14:paraId="085AA803" w14:textId="77777777" w:rsidTr="00986A75">
        <w:trPr>
          <w:trHeight w:val="300"/>
          <w:jc w:val="center"/>
        </w:trPr>
        <w:tc>
          <w:tcPr>
            <w:tcW w:w="44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hideMark/>
          </w:tcPr>
          <w:p w14:paraId="705A5319" w14:textId="77777777" w:rsidR="0016585E" w:rsidRPr="00DD7CCF" w:rsidRDefault="0016585E" w:rsidP="001658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5432EC81" w14:textId="5DD1E70B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0000004</w:t>
            </w:r>
          </w:p>
        </w:tc>
        <w:tc>
          <w:tcPr>
            <w:tcW w:w="115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0A7E59C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000E-07</w:t>
            </w:r>
          </w:p>
        </w:tc>
        <w:tc>
          <w:tcPr>
            <w:tcW w:w="2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42055DC" w14:textId="53AF3821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00000000000000</w:t>
            </w:r>
          </w:p>
        </w:tc>
        <w:tc>
          <w:tcPr>
            <w:tcW w:w="131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78A97A3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0,000E+00</w:t>
            </w:r>
          </w:p>
        </w:tc>
        <w:tc>
          <w:tcPr>
            <w:tcW w:w="155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4AE82354" w14:textId="0ACE3889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0000004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6A0228F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000E-07</w:t>
            </w:r>
          </w:p>
        </w:tc>
      </w:tr>
      <w:tr w:rsidR="0016585E" w:rsidRPr="00DD7CCF" w14:paraId="42E575AF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8EC2953" w14:textId="77777777" w:rsidR="0016585E" w:rsidRPr="00DD7CCF" w:rsidRDefault="0016585E" w:rsidP="001658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  <w:hideMark/>
          </w:tcPr>
          <w:p w14:paraId="36FA0B67" w14:textId="1387242E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9999993</w:t>
            </w:r>
          </w:p>
        </w:tc>
        <w:tc>
          <w:tcPr>
            <w:tcW w:w="11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1943560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7,000E-07</w:t>
            </w:r>
          </w:p>
        </w:tc>
        <w:tc>
          <w:tcPr>
            <w:tcW w:w="222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1DD07E3E" w14:textId="6E2068A4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99999999999999</w:t>
            </w:r>
          </w:p>
        </w:tc>
        <w:tc>
          <w:tcPr>
            <w:tcW w:w="13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287C63F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9,992E-15</w:t>
            </w:r>
          </w:p>
        </w:tc>
        <w:tc>
          <w:tcPr>
            <w:tcW w:w="1559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  <w:hideMark/>
          </w:tcPr>
          <w:p w14:paraId="0DCD41CC" w14:textId="68212A13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9999993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661D999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7,000E-07</w:t>
            </w:r>
          </w:p>
        </w:tc>
      </w:tr>
      <w:tr w:rsidR="0016585E" w:rsidRPr="00DD7CCF" w14:paraId="0500E630" w14:textId="77777777" w:rsidTr="00986A75">
        <w:trPr>
          <w:trHeight w:val="300"/>
          <w:jc w:val="center"/>
        </w:trPr>
        <w:tc>
          <w:tcPr>
            <w:tcW w:w="44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shd w:val="clear" w:color="auto" w:fill="auto"/>
            <w:hideMark/>
          </w:tcPr>
          <w:p w14:paraId="77E08FC4" w14:textId="77777777" w:rsidR="0016585E" w:rsidRPr="00DD7CCF" w:rsidRDefault="0016585E" w:rsidP="001658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CF84032" w14:textId="52A205E4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0000020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AC3B0E1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000E-06</w:t>
            </w:r>
          </w:p>
        </w:tc>
        <w:tc>
          <w:tcPr>
            <w:tcW w:w="222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65852D" w14:textId="06B4C6A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00000000000000</w:t>
            </w: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1B2D63A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0,000E+00</w:t>
            </w:r>
          </w:p>
        </w:tc>
        <w:tc>
          <w:tcPr>
            <w:tcW w:w="1559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4D168D3" w14:textId="5ABC1305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0000002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0AF6D4D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000E-07</w:t>
            </w:r>
          </w:p>
        </w:tc>
      </w:tr>
      <w:tr w:rsidR="0016585E" w:rsidRPr="00DD7CCF" w14:paraId="42FE7C7F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0E8B704B" w14:textId="77777777" w:rsidR="0016585E" w:rsidRPr="00DD7CCF" w:rsidRDefault="0016585E" w:rsidP="001658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65FB135" w14:textId="2FF63014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9999888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01E0E6D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120E-05</w:t>
            </w:r>
          </w:p>
        </w:tc>
        <w:tc>
          <w:tcPr>
            <w:tcW w:w="222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1C5313" w14:textId="05D0E17F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99999999999995</w:t>
            </w: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5ABD3E5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996E-14</w:t>
            </w:r>
          </w:p>
        </w:tc>
        <w:tc>
          <w:tcPr>
            <w:tcW w:w="1559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BECE9C8" w14:textId="387E7EB4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9999995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AD18595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5,000E-07</w:t>
            </w:r>
          </w:p>
        </w:tc>
      </w:tr>
      <w:tr w:rsidR="0016585E" w:rsidRPr="00DD7CCF" w14:paraId="41BEA8F5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37FAE609" w14:textId="77777777" w:rsidR="0016585E" w:rsidRPr="00DD7CCF" w:rsidRDefault="0016585E" w:rsidP="001658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F57AF34" w14:textId="023A9434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0000107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51E91FC0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070E-05</w:t>
            </w:r>
          </w:p>
        </w:tc>
        <w:tc>
          <w:tcPr>
            <w:tcW w:w="222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73FBFD" w14:textId="516E3200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00000000000004</w:t>
            </w:r>
          </w:p>
        </w:tc>
        <w:tc>
          <w:tcPr>
            <w:tcW w:w="131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379700B0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3,997E-14</w:t>
            </w:r>
          </w:p>
        </w:tc>
        <w:tc>
          <w:tcPr>
            <w:tcW w:w="1559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7022971" w14:textId="222ABEA0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000000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8FCB528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0,000E+00</w:t>
            </w:r>
          </w:p>
        </w:tc>
      </w:tr>
      <w:tr w:rsidR="0016585E" w:rsidRPr="00DD7CCF" w14:paraId="36D3171F" w14:textId="77777777" w:rsidTr="00986A75">
        <w:trPr>
          <w:trHeight w:val="300"/>
          <w:jc w:val="center"/>
        </w:trPr>
        <w:tc>
          <w:tcPr>
            <w:tcW w:w="44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hideMark/>
          </w:tcPr>
          <w:p w14:paraId="4A648849" w14:textId="77777777" w:rsidR="0016585E" w:rsidRPr="00DD7CCF" w:rsidRDefault="0016585E" w:rsidP="001658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0DCD24BA" w14:textId="65D0D559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9999881</w:t>
            </w:r>
          </w:p>
        </w:tc>
        <w:tc>
          <w:tcPr>
            <w:tcW w:w="115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2069CA2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190E-05</w:t>
            </w:r>
          </w:p>
        </w:tc>
        <w:tc>
          <w:tcPr>
            <w:tcW w:w="2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2B3BB02" w14:textId="6FD91CA3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00000000000006</w:t>
            </w:r>
          </w:p>
        </w:tc>
        <w:tc>
          <w:tcPr>
            <w:tcW w:w="131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41A127E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5,995E-14</w:t>
            </w:r>
          </w:p>
        </w:tc>
        <w:tc>
          <w:tcPr>
            <w:tcW w:w="155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574452A6" w14:textId="0F6110F2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9999816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3239334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840E-05</w:t>
            </w:r>
          </w:p>
        </w:tc>
      </w:tr>
      <w:tr w:rsidR="0016585E" w:rsidRPr="00DD7CCF" w14:paraId="75E60B4B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B2AC306" w14:textId="77777777" w:rsidR="0016585E" w:rsidRPr="00DD7CCF" w:rsidRDefault="0016585E" w:rsidP="001658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128890F4" w14:textId="6495211D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0001221</w:t>
            </w:r>
          </w:p>
        </w:tc>
        <w:tc>
          <w:tcPr>
            <w:tcW w:w="115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C2D96F7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221E-04</w:t>
            </w:r>
          </w:p>
        </w:tc>
        <w:tc>
          <w:tcPr>
            <w:tcW w:w="2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C054FA9" w14:textId="02714D5E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99999999999923</w:t>
            </w:r>
          </w:p>
        </w:tc>
        <w:tc>
          <w:tcPr>
            <w:tcW w:w="131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2CDB647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7,701E-13</w:t>
            </w:r>
          </w:p>
        </w:tc>
        <w:tc>
          <w:tcPr>
            <w:tcW w:w="155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78D677E3" w14:textId="6C9518FF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0001903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6C24536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903E-04</w:t>
            </w:r>
          </w:p>
        </w:tc>
      </w:tr>
      <w:tr w:rsidR="0016585E" w:rsidRPr="00DD7CCF" w14:paraId="6643F426" w14:textId="77777777" w:rsidTr="00986A75">
        <w:trPr>
          <w:trHeight w:val="315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54C44EB" w14:textId="77777777" w:rsidR="0016585E" w:rsidRPr="00DD7CCF" w:rsidRDefault="0016585E" w:rsidP="001658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29FCAAD6" w14:textId="32312568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9997277</w:t>
            </w:r>
          </w:p>
        </w:tc>
        <w:tc>
          <w:tcPr>
            <w:tcW w:w="115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D32A7CF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723E-04</w:t>
            </w:r>
          </w:p>
        </w:tc>
        <w:tc>
          <w:tcPr>
            <w:tcW w:w="2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B5CA8C1" w14:textId="70D20DD1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00000000000188</w:t>
            </w:r>
          </w:p>
        </w:tc>
        <w:tc>
          <w:tcPr>
            <w:tcW w:w="131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CC2FE48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880E-12</w:t>
            </w:r>
          </w:p>
        </w:tc>
        <w:tc>
          <w:tcPr>
            <w:tcW w:w="155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4FA1E7E6" w14:textId="528240A1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9995661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14A30EF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339E-04</w:t>
            </w:r>
          </w:p>
        </w:tc>
      </w:tr>
      <w:tr w:rsidR="0016585E" w:rsidRPr="00DD7CCF" w14:paraId="25F67521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7FA3FE7" w14:textId="77777777" w:rsidR="0016585E" w:rsidRPr="00DD7CCF" w:rsidRDefault="0016585E" w:rsidP="001658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  <w:hideMark/>
          </w:tcPr>
          <w:p w14:paraId="3672628D" w14:textId="76B7DE01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,0001669</w:t>
            </w:r>
          </w:p>
        </w:tc>
        <w:tc>
          <w:tcPr>
            <w:tcW w:w="11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D3B88B2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669E-04</w:t>
            </w:r>
          </w:p>
        </w:tc>
        <w:tc>
          <w:tcPr>
            <w:tcW w:w="222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4FF80DD3" w14:textId="658A1499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99999999999875</w:t>
            </w:r>
          </w:p>
        </w:tc>
        <w:tc>
          <w:tcPr>
            <w:tcW w:w="13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A372679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250E-12</w:t>
            </w:r>
          </w:p>
        </w:tc>
        <w:tc>
          <w:tcPr>
            <w:tcW w:w="1559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  <w:hideMark/>
          </w:tcPr>
          <w:p w14:paraId="30CBF375" w14:textId="2517667A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,0002713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B47A0F4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713E-04</w:t>
            </w:r>
          </w:p>
        </w:tc>
      </w:tr>
      <w:tr w:rsidR="0016585E" w:rsidRPr="00DD7CCF" w14:paraId="43DF6FCE" w14:textId="77777777" w:rsidTr="00986A75">
        <w:trPr>
          <w:trHeight w:val="300"/>
          <w:jc w:val="center"/>
        </w:trPr>
        <w:tc>
          <w:tcPr>
            <w:tcW w:w="44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shd w:val="clear" w:color="auto" w:fill="auto"/>
            <w:hideMark/>
          </w:tcPr>
          <w:p w14:paraId="7AF82736" w14:textId="77777777" w:rsidR="0016585E" w:rsidRPr="00DD7CCF" w:rsidRDefault="0016585E" w:rsidP="001658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D05339D" w14:textId="765B5040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9999735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B99BE36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650E-05</w:t>
            </w:r>
          </w:p>
        </w:tc>
        <w:tc>
          <w:tcPr>
            <w:tcW w:w="222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2315F5" w14:textId="60E770F6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00000000000020</w:t>
            </w: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10E00B0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001E-13</w:t>
            </w:r>
          </w:p>
        </w:tc>
        <w:tc>
          <w:tcPr>
            <w:tcW w:w="1559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13D51FB" w14:textId="0F783BFB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0000367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87ECF31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3,670E-05</w:t>
            </w:r>
          </w:p>
        </w:tc>
      </w:tr>
      <w:tr w:rsidR="0016585E" w:rsidRPr="00DD7CCF" w14:paraId="3255B555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6DD105FA" w14:textId="77777777" w:rsidR="0016585E" w:rsidRPr="00DD7CCF" w:rsidRDefault="0016585E" w:rsidP="001658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6DF475A" w14:textId="55F76E05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0005670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EC1012A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5,670E-04</w:t>
            </w:r>
          </w:p>
        </w:tc>
        <w:tc>
          <w:tcPr>
            <w:tcW w:w="222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568E50" w14:textId="60AF6E2F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99999999999608</w:t>
            </w: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C9E55AC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3,920E-12</w:t>
            </w:r>
          </w:p>
        </w:tc>
        <w:tc>
          <w:tcPr>
            <w:tcW w:w="1559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14993AE" w14:textId="644AD0A8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9993157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EB35F24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6,843E-04</w:t>
            </w:r>
          </w:p>
        </w:tc>
      </w:tr>
      <w:tr w:rsidR="0016585E" w:rsidRPr="00DD7CCF" w14:paraId="57A08363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1D1A3BC6" w14:textId="77777777" w:rsidR="0016585E" w:rsidRPr="00DD7CCF" w:rsidRDefault="0016585E" w:rsidP="001658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273CFC2" w14:textId="32E2FF36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9974289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FF5FB1F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571E-03</w:t>
            </w:r>
          </w:p>
        </w:tc>
        <w:tc>
          <w:tcPr>
            <w:tcW w:w="222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AFD691" w14:textId="6660073A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00000000001745</w:t>
            </w: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6C7275B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745E-11</w:t>
            </w:r>
          </w:p>
        </w:tc>
        <w:tc>
          <w:tcPr>
            <w:tcW w:w="1559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13DAE1F" w14:textId="4A51B69A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0030003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64D897E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3,000E-03</w:t>
            </w:r>
          </w:p>
        </w:tc>
      </w:tr>
      <w:tr w:rsidR="0016585E" w:rsidRPr="00DD7CCF" w14:paraId="11E0AEEC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43DD3F63" w14:textId="77777777" w:rsidR="0016585E" w:rsidRPr="00DD7CCF" w:rsidRDefault="0016585E" w:rsidP="001658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9D58B50" w14:textId="56D816E0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,0039711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04E4771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3,971E-03</w:t>
            </w:r>
          </w:p>
        </w:tc>
        <w:tc>
          <w:tcPr>
            <w:tcW w:w="222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17898D" w14:textId="28C0E743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99999999997299</w:t>
            </w: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1004B55A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701E-11</w:t>
            </w:r>
          </w:p>
        </w:tc>
        <w:tc>
          <w:tcPr>
            <w:tcW w:w="1559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FADE9FB" w14:textId="4405CE8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9953833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DF60312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617E-03</w:t>
            </w:r>
          </w:p>
        </w:tc>
      </w:tr>
      <w:tr w:rsidR="0016585E" w:rsidRPr="00DD7CCF" w14:paraId="34D6464B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73A33E11" w14:textId="77777777" w:rsidR="0016585E" w:rsidRPr="00DD7CCF" w:rsidRDefault="0016585E" w:rsidP="001658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8910411" w14:textId="03A3B329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,9980354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4E55DD9C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965E-03</w:t>
            </w:r>
          </w:p>
        </w:tc>
        <w:tc>
          <w:tcPr>
            <w:tcW w:w="222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2396EB" w14:textId="15FBA5E9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5,00000000001346</w:t>
            </w:r>
          </w:p>
        </w:tc>
        <w:tc>
          <w:tcPr>
            <w:tcW w:w="131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236188C5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346E-11</w:t>
            </w:r>
          </w:p>
        </w:tc>
        <w:tc>
          <w:tcPr>
            <w:tcW w:w="1559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FC8A769" w14:textId="42EF505A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5,0022969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FCB49AC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297E-03</w:t>
            </w:r>
          </w:p>
        </w:tc>
      </w:tr>
      <w:tr w:rsidR="0016585E" w:rsidRPr="00DD7CCF" w14:paraId="02025AEE" w14:textId="77777777" w:rsidTr="00986A75">
        <w:trPr>
          <w:trHeight w:val="300"/>
          <w:jc w:val="center"/>
        </w:trPr>
        <w:tc>
          <w:tcPr>
            <w:tcW w:w="44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shd w:val="clear" w:color="auto" w:fill="auto"/>
            <w:hideMark/>
          </w:tcPr>
          <w:p w14:paraId="1B537A00" w14:textId="77777777" w:rsidR="0016585E" w:rsidRPr="00DD7CCF" w:rsidRDefault="0016585E" w:rsidP="001658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C7C01CD" w14:textId="01A66632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0005798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C5E1154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5,798E-04</w:t>
            </w:r>
          </w:p>
        </w:tc>
        <w:tc>
          <w:tcPr>
            <w:tcW w:w="222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CBA718" w14:textId="34B8989B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00000000000007</w:t>
            </w: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2D62CFD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6,994E-14</w:t>
            </w:r>
          </w:p>
        </w:tc>
        <w:tc>
          <w:tcPr>
            <w:tcW w:w="1559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D88EE0F" w14:textId="474FD43F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9995766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9216A93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234E-04</w:t>
            </w:r>
          </w:p>
        </w:tc>
      </w:tr>
      <w:tr w:rsidR="0016585E" w:rsidRPr="00DD7CCF" w14:paraId="7A301722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2F67018D" w14:textId="77777777" w:rsidR="0016585E" w:rsidRPr="00DD7CCF" w:rsidRDefault="0016585E" w:rsidP="001658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DB354B2" w14:textId="2EE371B1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9862485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3C4EC50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375E-02</w:t>
            </w:r>
          </w:p>
        </w:tc>
        <w:tc>
          <w:tcPr>
            <w:tcW w:w="222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AA5CA8" w14:textId="64F73A60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00000000000057</w:t>
            </w: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6B1573A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5,702E-13</w:t>
            </w:r>
          </w:p>
        </w:tc>
        <w:tc>
          <w:tcPr>
            <w:tcW w:w="1559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C6BF667" w14:textId="58472012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0147848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4D8BF4F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478E-02</w:t>
            </w:r>
          </w:p>
        </w:tc>
      </w:tr>
      <w:tr w:rsidR="0016585E" w:rsidRPr="00DD7CCF" w14:paraId="50E4CEE9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21F46099" w14:textId="77777777" w:rsidR="0016585E" w:rsidRPr="00DD7CCF" w:rsidRDefault="0016585E" w:rsidP="001658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72AA121" w14:textId="5B5E873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0808086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97436C4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8,081E-02</w:t>
            </w:r>
          </w:p>
        </w:tc>
        <w:tc>
          <w:tcPr>
            <w:tcW w:w="222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65FDDA" w14:textId="12CC3E2C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99999999998465</w:t>
            </w: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5C88FC1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535E-11</w:t>
            </w:r>
          </w:p>
        </w:tc>
        <w:tc>
          <w:tcPr>
            <w:tcW w:w="1559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A3FA6D1" w14:textId="7487EE4D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8886299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6EF999C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114E-01</w:t>
            </w:r>
          </w:p>
        </w:tc>
      </w:tr>
      <w:tr w:rsidR="0016585E" w:rsidRPr="00DD7CCF" w14:paraId="52584C3A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74E2A74B" w14:textId="77777777" w:rsidR="0016585E" w:rsidRPr="00DD7CCF" w:rsidRDefault="0016585E" w:rsidP="001658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638E29B" w14:textId="528D2AAF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8124685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F5A1F9D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875E-01</w:t>
            </w:r>
          </w:p>
        </w:tc>
        <w:tc>
          <w:tcPr>
            <w:tcW w:w="222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7B9290" w14:textId="1AD2FFA6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,00000000006091</w:t>
            </w: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2B297EC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6,091E-11</w:t>
            </w:r>
          </w:p>
        </w:tc>
        <w:tc>
          <w:tcPr>
            <w:tcW w:w="1559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87B0B14" w14:textId="7EA5413C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,3101234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364F003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3,101E-01</w:t>
            </w:r>
          </w:p>
        </w:tc>
      </w:tr>
      <w:tr w:rsidR="0016585E" w:rsidRPr="00DD7CCF" w14:paraId="45F8AD84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20711C32" w14:textId="77777777" w:rsidR="0016585E" w:rsidRPr="00DD7CCF" w:rsidRDefault="0016585E" w:rsidP="001658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E537CD0" w14:textId="2745AF29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5,1881227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3E7F873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881E-01</w:t>
            </w:r>
          </w:p>
        </w:tc>
        <w:tc>
          <w:tcPr>
            <w:tcW w:w="222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333929" w14:textId="22B8A685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,99999999991529</w:t>
            </w: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19248428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8,471E-11</w:t>
            </w:r>
          </w:p>
        </w:tc>
        <w:tc>
          <w:tcPr>
            <w:tcW w:w="1559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8EEB718" w14:textId="256CC178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,6410217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8F2CEE9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3,590E-01</w:t>
            </w:r>
          </w:p>
        </w:tc>
      </w:tr>
      <w:tr w:rsidR="0016585E" w:rsidRPr="00DD7CCF" w14:paraId="5F6ACFF6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702577DE" w14:textId="77777777" w:rsidR="0016585E" w:rsidRPr="00DD7CCF" w:rsidRDefault="0016585E" w:rsidP="001658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8747476" w14:textId="1842D249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5,9317074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56A4B399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6,829E-02</w:t>
            </w:r>
          </w:p>
        </w:tc>
        <w:tc>
          <w:tcPr>
            <w:tcW w:w="222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8AE188" w14:textId="403CF058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6,00000000003877</w:t>
            </w:r>
          </w:p>
        </w:tc>
        <w:tc>
          <w:tcPr>
            <w:tcW w:w="131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75FAD5ED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3,877E-11</w:t>
            </w:r>
          </w:p>
        </w:tc>
        <w:tc>
          <w:tcPr>
            <w:tcW w:w="1559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2EDD5CA" w14:textId="342B855E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6,1465139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92F876A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465E-01</w:t>
            </w:r>
          </w:p>
        </w:tc>
      </w:tr>
      <w:tr w:rsidR="0016585E" w:rsidRPr="00DD7CCF" w14:paraId="0F117627" w14:textId="77777777" w:rsidTr="00986A75">
        <w:trPr>
          <w:trHeight w:val="300"/>
          <w:jc w:val="center"/>
        </w:trPr>
        <w:tc>
          <w:tcPr>
            <w:tcW w:w="44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shd w:val="clear" w:color="auto" w:fill="auto"/>
            <w:hideMark/>
          </w:tcPr>
          <w:p w14:paraId="1FB90422" w14:textId="77777777" w:rsidR="0016585E" w:rsidRPr="00DD7CCF" w:rsidRDefault="0016585E" w:rsidP="001658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7E0582F" w14:textId="0830B6A2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9974604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14A3AFA9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540E-03</w:t>
            </w:r>
          </w:p>
        </w:tc>
        <w:tc>
          <w:tcPr>
            <w:tcW w:w="222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969CCA" w14:textId="4FFF34DA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99999999996237</w:t>
            </w: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B09ECA4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3,763E-11</w:t>
            </w:r>
          </w:p>
        </w:tc>
        <w:tc>
          <w:tcPr>
            <w:tcW w:w="1559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6C821B4" w14:textId="4675D436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0036564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6C1ACDD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3,656E-03</w:t>
            </w:r>
          </w:p>
        </w:tc>
      </w:tr>
      <w:tr w:rsidR="0016585E" w:rsidRPr="00DD7CCF" w14:paraId="798CE075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2BEE5DCE" w14:textId="77777777" w:rsidR="0016585E" w:rsidRPr="00DD7CCF" w:rsidRDefault="0016585E" w:rsidP="001658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291850B" w14:textId="265A7C7F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1022983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3A9F5B3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023E-01</w:t>
            </w:r>
          </w:p>
        </w:tc>
        <w:tc>
          <w:tcPr>
            <w:tcW w:w="222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43B3DC" w14:textId="4055D8BC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00000000149128</w:t>
            </w: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257E4F9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491E-09</w:t>
            </w:r>
          </w:p>
        </w:tc>
        <w:tc>
          <w:tcPr>
            <w:tcW w:w="1559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0F80D6F" w14:textId="08C1041A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8512831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7282129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487E-01</w:t>
            </w:r>
          </w:p>
        </w:tc>
      </w:tr>
      <w:tr w:rsidR="0016585E" w:rsidRPr="00DD7CCF" w14:paraId="601D31A6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2C8BDC0B" w14:textId="77777777" w:rsidR="0016585E" w:rsidRPr="00DD7CCF" w:rsidRDefault="0016585E" w:rsidP="001658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C856F6F" w14:textId="1BF8CD35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0161734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610BC34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9,838E-01</w:t>
            </w:r>
          </w:p>
        </w:tc>
        <w:tc>
          <w:tcPr>
            <w:tcW w:w="222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1110A5" w14:textId="1D6B02FE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99999998570114</w:t>
            </w: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8B89096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430E-08</w:t>
            </w:r>
          </w:p>
        </w:tc>
        <w:tc>
          <w:tcPr>
            <w:tcW w:w="1559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B8FB411" w14:textId="4494D0E5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,4428596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2FBC765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443E+00</w:t>
            </w:r>
          </w:p>
        </w:tc>
      </w:tr>
      <w:tr w:rsidR="0016585E" w:rsidRPr="00DD7CCF" w14:paraId="212443F0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5B06A3D7" w14:textId="77777777" w:rsidR="0016585E" w:rsidRPr="00DD7CCF" w:rsidRDefault="0016585E" w:rsidP="001658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8C85695" w14:textId="1C674CF3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7,8061004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8AE660D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3,806E+00</w:t>
            </w:r>
          </w:p>
        </w:tc>
        <w:tc>
          <w:tcPr>
            <w:tcW w:w="222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8DC4FB" w14:textId="1C5308B4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,00000005540247</w:t>
            </w: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ACABD3A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5,540E-08</w:t>
            </w:r>
          </w:p>
        </w:tc>
        <w:tc>
          <w:tcPr>
            <w:tcW w:w="1559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ECA576C" w14:textId="61CBF5A5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-1,6213303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388C618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5,621E+00</w:t>
            </w:r>
          </w:p>
        </w:tc>
      </w:tr>
      <w:tr w:rsidR="0016585E" w:rsidRPr="00DD7CCF" w14:paraId="0CBDEE54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074F1107" w14:textId="77777777" w:rsidR="0016585E" w:rsidRPr="00DD7CCF" w:rsidRDefault="0016585E" w:rsidP="001658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F4CEDEA" w14:textId="0E518714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-1,9383221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55028F0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6,938E+00</w:t>
            </w:r>
          </w:p>
        </w:tc>
        <w:tc>
          <w:tcPr>
            <w:tcW w:w="222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3F4DA4" w14:textId="5D6FA35F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,99999989868240</w:t>
            </w: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A9246E0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013E-07</w:t>
            </w:r>
          </w:p>
        </w:tc>
        <w:tc>
          <w:tcPr>
            <w:tcW w:w="1559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8B5BEFD" w14:textId="37B81F83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5,3048325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F6CD1EA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030E+01</w:t>
            </w:r>
          </w:p>
        </w:tc>
      </w:tr>
      <w:tr w:rsidR="0016585E" w:rsidRPr="00DD7CCF" w14:paraId="4E3D483B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6D6CCAC7" w14:textId="77777777" w:rsidR="0016585E" w:rsidRPr="00DD7CCF" w:rsidRDefault="0016585E" w:rsidP="001658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1AC3254" w14:textId="6A1F88E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1,9620018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61361B5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5,962E+00</w:t>
            </w:r>
          </w:p>
        </w:tc>
        <w:tc>
          <w:tcPr>
            <w:tcW w:w="222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984880" w14:textId="611EA5BE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6,00000008738392</w:t>
            </w: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1D224EFD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8,738E-08</w:t>
            </w:r>
          </w:p>
        </w:tc>
        <w:tc>
          <w:tcPr>
            <w:tcW w:w="1559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83CF662" w14:textId="1834CCE9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-2,8947506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5C4E976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8,895E+00</w:t>
            </w:r>
          </w:p>
        </w:tc>
      </w:tr>
      <w:tr w:rsidR="0016585E" w:rsidRPr="00DD7CCF" w14:paraId="4077FFB0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2008DCA6" w14:textId="77777777" w:rsidR="0016585E" w:rsidRPr="00DD7CCF" w:rsidRDefault="0016585E" w:rsidP="001658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F057E49" w14:textId="1CB6FF0F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5,0526314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60CA6FEA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947E+00</w:t>
            </w:r>
          </w:p>
        </w:tc>
        <w:tc>
          <w:tcPr>
            <w:tcW w:w="222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344317" w14:textId="17938314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6,99999997135027</w:t>
            </w:r>
          </w:p>
        </w:tc>
        <w:tc>
          <w:tcPr>
            <w:tcW w:w="131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5CFEB673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865E-08</w:t>
            </w:r>
          </w:p>
        </w:tc>
        <w:tc>
          <w:tcPr>
            <w:tcW w:w="1559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2AA459A" w14:textId="3F322E4B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9,9160147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93CE708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916E+00</w:t>
            </w:r>
          </w:p>
        </w:tc>
      </w:tr>
      <w:tr w:rsidR="0016585E" w:rsidRPr="00DD7CCF" w14:paraId="0B64E21E" w14:textId="77777777" w:rsidTr="00986A75">
        <w:trPr>
          <w:trHeight w:val="300"/>
          <w:jc w:val="center"/>
        </w:trPr>
        <w:tc>
          <w:tcPr>
            <w:tcW w:w="44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shd w:val="clear" w:color="auto" w:fill="auto"/>
            <w:hideMark/>
          </w:tcPr>
          <w:p w14:paraId="5698DE59" w14:textId="77777777" w:rsidR="0016585E" w:rsidRPr="00DD7CCF" w:rsidRDefault="0016585E" w:rsidP="001658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196ED40" w14:textId="0167D704" w:rsidR="0016585E" w:rsidRPr="00DD7CCF" w:rsidRDefault="0016585E" w:rsidP="001658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6187FD3" w14:textId="77777777" w:rsidR="0016585E" w:rsidRPr="00DD7CCF" w:rsidRDefault="0016585E" w:rsidP="001658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22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EC97C0" w14:textId="70389CFF" w:rsidR="0016585E" w:rsidRPr="00DD7CCF" w:rsidRDefault="0016585E" w:rsidP="001658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38648EA" w14:textId="77777777" w:rsidR="0016585E" w:rsidRPr="00DD7CCF" w:rsidRDefault="0016585E" w:rsidP="001658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559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1A7FA45" w14:textId="01C79FFB" w:rsidR="0016585E" w:rsidRPr="00DD7CCF" w:rsidRDefault="0016585E" w:rsidP="001658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4390AEC" w14:textId="77777777" w:rsidR="0016585E" w:rsidRPr="00DD7CCF" w:rsidRDefault="0016585E" w:rsidP="001658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16585E" w:rsidRPr="00DD7CCF" w14:paraId="7A87D6B2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38435F55" w14:textId="77777777" w:rsidR="0016585E" w:rsidRPr="00DD7CCF" w:rsidRDefault="0016585E" w:rsidP="001658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BAD0FD5" w14:textId="5259D678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0026910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9450A97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691E-03</w:t>
            </w:r>
          </w:p>
        </w:tc>
        <w:tc>
          <w:tcPr>
            <w:tcW w:w="222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B3FCC7" w14:textId="61B7EBDE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99999999994405</w:t>
            </w: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BF5216D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5,595E-11</w:t>
            </w:r>
          </w:p>
        </w:tc>
        <w:tc>
          <w:tcPr>
            <w:tcW w:w="1559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6104936" w14:textId="59D3F56D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9970577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9D564C6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942E-03</w:t>
            </w:r>
          </w:p>
        </w:tc>
      </w:tr>
      <w:tr w:rsidR="0016585E" w:rsidRPr="00DD7CCF" w14:paraId="41E9E3C3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4844518A" w14:textId="77777777" w:rsidR="0016585E" w:rsidRPr="00DD7CCF" w:rsidRDefault="0016585E" w:rsidP="001658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FF9041B" w14:textId="2F3C3213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7188716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F1F6C02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811E-01</w:t>
            </w:r>
          </w:p>
        </w:tc>
        <w:tc>
          <w:tcPr>
            <w:tcW w:w="222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7F474B" w14:textId="2F009F1F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00000000325125</w:t>
            </w: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4DED56D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3,251E-09</w:t>
            </w:r>
          </w:p>
        </w:tc>
        <w:tc>
          <w:tcPr>
            <w:tcW w:w="1559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3AE6D84" w14:textId="1CA134F3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1044617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5AC66A1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045E-01</w:t>
            </w:r>
          </w:p>
        </w:tc>
      </w:tr>
      <w:tr w:rsidR="0016585E" w:rsidRPr="00DD7CCF" w14:paraId="6DE30229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44D38F4C" w14:textId="77777777" w:rsidR="0016585E" w:rsidRPr="00DD7CCF" w:rsidRDefault="0016585E" w:rsidP="001658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32D4030" w14:textId="170672C3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7,4371758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A04224A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437E+00</w:t>
            </w:r>
          </w:p>
        </w:tc>
        <w:tc>
          <w:tcPr>
            <w:tcW w:w="222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A45B36" w14:textId="03517D39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99999995499108</w:t>
            </w: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B4BE76E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501E-08</w:t>
            </w:r>
          </w:p>
        </w:tc>
        <w:tc>
          <w:tcPr>
            <w:tcW w:w="1559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9FA455E" w14:textId="13DA1188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1310921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1442242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8,689E-01</w:t>
            </w:r>
          </w:p>
        </w:tc>
      </w:tr>
      <w:tr w:rsidR="0016585E" w:rsidRPr="00DD7CCF" w14:paraId="36D36B73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38D6C3F9" w14:textId="77777777" w:rsidR="0016585E" w:rsidRPr="00DD7CCF" w:rsidRDefault="0016585E" w:rsidP="001658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22902A6" w14:textId="184CFF50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-21,6409607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1A574FF5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564E+01</w:t>
            </w:r>
          </w:p>
        </w:tc>
        <w:tc>
          <w:tcPr>
            <w:tcW w:w="222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A31F94" w14:textId="1E1300F8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,00000025452796</w:t>
            </w: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6FF45BB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545E-07</w:t>
            </w:r>
          </w:p>
        </w:tc>
        <w:tc>
          <w:tcPr>
            <w:tcW w:w="1559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A231662" w14:textId="2716DCED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6,6950002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F1EACAE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695E+00</w:t>
            </w:r>
          </w:p>
        </w:tc>
      </w:tr>
      <w:tr w:rsidR="0016585E" w:rsidRPr="00DD7CCF" w14:paraId="6DC48721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67CDE541" w14:textId="77777777" w:rsidR="0016585E" w:rsidRPr="00DD7CCF" w:rsidRDefault="0016585E" w:rsidP="001658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0E0DD95" w14:textId="4E210213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75,0598145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DA17758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7,006E+01</w:t>
            </w:r>
          </w:p>
        </w:tc>
        <w:tc>
          <w:tcPr>
            <w:tcW w:w="222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6C391F" w14:textId="0A0C984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,99999929087063</w:t>
            </w: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0D81F0C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7,091E-07</w:t>
            </w:r>
          </w:p>
        </w:tc>
        <w:tc>
          <w:tcPr>
            <w:tcW w:w="1559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E2BDF76" w14:textId="5A940009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9433756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4286C04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3,057E+00</w:t>
            </w:r>
          </w:p>
        </w:tc>
      </w:tr>
      <w:tr w:rsidR="0016585E" w:rsidRPr="00DD7CCF" w14:paraId="645FA743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2780E73D" w14:textId="77777777" w:rsidR="0016585E" w:rsidRPr="00DD7CCF" w:rsidRDefault="0016585E" w:rsidP="001658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733D885" w14:textId="7B70A6E1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-92,1386566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B061320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9,814E+01</w:t>
            </w:r>
          </w:p>
        </w:tc>
        <w:tc>
          <w:tcPr>
            <w:tcW w:w="222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187DED" w14:textId="04C77703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6,00000103128222</w:t>
            </w: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DA3DBFF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031E-06</w:t>
            </w:r>
          </w:p>
        </w:tc>
        <w:tc>
          <w:tcPr>
            <w:tcW w:w="1559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23B7284" w14:textId="70D69E9D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5,5763111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DA52A97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237E-01</w:t>
            </w:r>
          </w:p>
        </w:tc>
      </w:tr>
      <w:tr w:rsidR="0016585E" w:rsidRPr="00DD7CCF" w14:paraId="458FE631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44A0AF53" w14:textId="77777777" w:rsidR="0016585E" w:rsidRPr="00DD7CCF" w:rsidRDefault="0016585E" w:rsidP="001658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372D1E6" w14:textId="57CFDD44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75,2280731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6EB6116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6,823E+01</w:t>
            </w:r>
          </w:p>
        </w:tc>
        <w:tc>
          <w:tcPr>
            <w:tcW w:w="222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F85E7C" w14:textId="31C7E989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6,99999924942991</w:t>
            </w: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94D9E8E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7,506E-07</w:t>
            </w:r>
          </w:p>
        </w:tc>
        <w:tc>
          <w:tcPr>
            <w:tcW w:w="1559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1C86975" w14:textId="4C3D4091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0,0641518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0826601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3,064E+00</w:t>
            </w:r>
          </w:p>
        </w:tc>
      </w:tr>
      <w:tr w:rsidR="0016585E" w:rsidRPr="00DD7CCF" w14:paraId="0C01845D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3C7EB79F" w14:textId="77777777" w:rsidR="0016585E" w:rsidRPr="00DD7CCF" w:rsidRDefault="0016585E" w:rsidP="001658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4573616" w14:textId="2AAFDDC8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-10,6666670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00C2D658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867E+01</w:t>
            </w:r>
          </w:p>
        </w:tc>
        <w:tc>
          <w:tcPr>
            <w:tcW w:w="222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A5941B" w14:textId="6C217D4F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8,00000021576885</w:t>
            </w:r>
          </w:p>
        </w:tc>
        <w:tc>
          <w:tcPr>
            <w:tcW w:w="131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642FBB1B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158E-07</w:t>
            </w:r>
          </w:p>
        </w:tc>
        <w:tc>
          <w:tcPr>
            <w:tcW w:w="1559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629E44F" w14:textId="6F6C81B0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6,4864092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0287AF2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514E+00</w:t>
            </w:r>
          </w:p>
        </w:tc>
      </w:tr>
      <w:tr w:rsidR="0016585E" w:rsidRPr="00DD7CCF" w14:paraId="1CC19694" w14:textId="77777777" w:rsidTr="00986A75">
        <w:trPr>
          <w:trHeight w:val="300"/>
          <w:jc w:val="center"/>
        </w:trPr>
        <w:tc>
          <w:tcPr>
            <w:tcW w:w="44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shd w:val="clear" w:color="auto" w:fill="auto"/>
            <w:hideMark/>
          </w:tcPr>
          <w:p w14:paraId="313F8D39" w14:textId="77777777" w:rsidR="0016585E" w:rsidRPr="00DD7CCF" w:rsidRDefault="0016585E" w:rsidP="001658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E198857" w14:textId="0D85BD73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9772214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4905A21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278E-02</w:t>
            </w:r>
          </w:p>
        </w:tc>
        <w:tc>
          <w:tcPr>
            <w:tcW w:w="222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DE8CD1" w14:textId="05D80F4E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00000000078764</w:t>
            </w: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4CCE5D3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7,876E-10</w:t>
            </w:r>
          </w:p>
        </w:tc>
        <w:tc>
          <w:tcPr>
            <w:tcW w:w="1559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3999677" w14:textId="25D22E0D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9743173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62DF94C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568E-02</w:t>
            </w:r>
          </w:p>
        </w:tc>
      </w:tr>
      <w:tr w:rsidR="0016585E" w:rsidRPr="00DD7CCF" w14:paraId="026A19F6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49BA678F" w14:textId="77777777" w:rsidR="0016585E" w:rsidRPr="00DD7CCF" w:rsidRDefault="0016585E" w:rsidP="001658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F23B0D8" w14:textId="424E7A8E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8003037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744046A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8,003E-01</w:t>
            </w:r>
          </w:p>
        </w:tc>
        <w:tc>
          <w:tcPr>
            <w:tcW w:w="222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6A4E52" w14:textId="5E9B8246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99999994555405</w:t>
            </w: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44B6447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5,445E-08</w:t>
            </w:r>
          </w:p>
        </w:tc>
        <w:tc>
          <w:tcPr>
            <w:tcW w:w="1559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B52AC04" w14:textId="51B280E4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1679173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D9E0673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168E+00</w:t>
            </w:r>
          </w:p>
        </w:tc>
      </w:tr>
      <w:tr w:rsidR="0016585E" w:rsidRPr="00DD7CCF" w14:paraId="28B9BF8D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3B729DFA" w14:textId="77777777" w:rsidR="0016585E" w:rsidRPr="00DD7CCF" w:rsidRDefault="0016585E" w:rsidP="001658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7234EB9" w14:textId="0D104EA9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-3,5404968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08FE3F3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6,540E+00</w:t>
            </w:r>
          </w:p>
        </w:tc>
        <w:tc>
          <w:tcPr>
            <w:tcW w:w="222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28CBD4" w14:textId="000764CD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00000092126951</w:t>
            </w: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72042BB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9,213E-07</w:t>
            </w:r>
          </w:p>
        </w:tc>
        <w:tc>
          <w:tcPr>
            <w:tcW w:w="1559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BACDB0B" w14:textId="61FB16FE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-9,6653214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15C3067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267E+01</w:t>
            </w:r>
          </w:p>
        </w:tc>
      </w:tr>
      <w:tr w:rsidR="0016585E" w:rsidRPr="00DD7CCF" w14:paraId="6BFBA0DB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78F65FC8" w14:textId="77777777" w:rsidR="0016585E" w:rsidRPr="00DD7CCF" w:rsidRDefault="0016585E" w:rsidP="001658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EC57A83" w14:textId="1C0EB420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2,5013065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18F9BB00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850E+01</w:t>
            </w:r>
          </w:p>
        </w:tc>
        <w:tc>
          <w:tcPr>
            <w:tcW w:w="222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87A673" w14:textId="01FF0484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99999343103765</w:t>
            </w: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2094D23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6,569E-06</w:t>
            </w:r>
          </w:p>
        </w:tc>
        <w:tc>
          <w:tcPr>
            <w:tcW w:w="1559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9E11CDE" w14:textId="4443BFF9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57,9063873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C1D52BA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5,391E+01</w:t>
            </w:r>
          </w:p>
        </w:tc>
      </w:tr>
      <w:tr w:rsidR="0016585E" w:rsidRPr="00DD7CCF" w14:paraId="564B884F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2F56D1FE" w14:textId="77777777" w:rsidR="0016585E" w:rsidRPr="00DD7CCF" w:rsidRDefault="0016585E" w:rsidP="001658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0C2CE6C" w14:textId="372E1432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-3,4563446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C75D436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8,456E+00</w:t>
            </w:r>
          </w:p>
        </w:tc>
        <w:tc>
          <w:tcPr>
            <w:tcW w:w="222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5AE054" w14:textId="1B238318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5,00002405680736</w:t>
            </w: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C5CBFA6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406E-05</w:t>
            </w:r>
          </w:p>
        </w:tc>
        <w:tc>
          <w:tcPr>
            <w:tcW w:w="1559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D310191" w14:textId="0BDB78A1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-93,0517273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C1615B4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9,805E+01</w:t>
            </w:r>
          </w:p>
        </w:tc>
      </w:tr>
      <w:tr w:rsidR="0016585E" w:rsidRPr="00DD7CCF" w14:paraId="6FA6474A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2AB92A73" w14:textId="77777777" w:rsidR="0016585E" w:rsidRPr="00DD7CCF" w:rsidRDefault="0016585E" w:rsidP="001658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C9E38E6" w14:textId="3AAC2173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-45,6929932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CF98F17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5,169E+01</w:t>
            </w:r>
          </w:p>
        </w:tc>
        <w:tc>
          <w:tcPr>
            <w:tcW w:w="222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F366C3" w14:textId="227E5D32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5,99995096397421</w:t>
            </w: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0B9EEA0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904E-05</w:t>
            </w:r>
          </w:p>
        </w:tc>
        <w:tc>
          <w:tcPr>
            <w:tcW w:w="1559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8045B46" w14:textId="512C0D9B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50,3957825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A2E5CAD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440E+01</w:t>
            </w:r>
          </w:p>
        </w:tc>
      </w:tr>
      <w:tr w:rsidR="0016585E" w:rsidRPr="00DD7CCF" w14:paraId="79B10FF2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5909D80B" w14:textId="77777777" w:rsidR="0016585E" w:rsidRPr="00DD7CCF" w:rsidRDefault="0016585E" w:rsidP="001658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9B20911" w14:textId="2FCD136B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09,0701981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E12C0AB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021E+02</w:t>
            </w:r>
          </w:p>
        </w:tc>
        <w:tc>
          <w:tcPr>
            <w:tcW w:w="222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7644C0" w14:textId="35EB9CDE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7,00005621865872</w:t>
            </w: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438517E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5,622E-05</w:t>
            </w:r>
          </w:p>
        </w:tc>
        <w:tc>
          <w:tcPr>
            <w:tcW w:w="1559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F9B1D25" w14:textId="44FC0BFF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96,2949219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CBA147F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8,929E+01</w:t>
            </w:r>
          </w:p>
        </w:tc>
      </w:tr>
      <w:tr w:rsidR="0016585E" w:rsidRPr="00DD7CCF" w14:paraId="6DB8AE16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18BD9F84" w14:textId="77777777" w:rsidR="0016585E" w:rsidRPr="00DD7CCF" w:rsidRDefault="0016585E" w:rsidP="001658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D9D544F" w14:textId="57DBB834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-65,6666718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7B82DDE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7,367E+01</w:t>
            </w:r>
          </w:p>
        </w:tc>
        <w:tc>
          <w:tcPr>
            <w:tcW w:w="222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C48F50" w14:textId="7FEB2A2A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7,99996609989613</w:t>
            </w: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2BADEF5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3,390E-05</w:t>
            </w:r>
          </w:p>
        </w:tc>
        <w:tc>
          <w:tcPr>
            <w:tcW w:w="1559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6083041" w14:textId="035D5504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-113,7114868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32FD985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217E+02</w:t>
            </w:r>
          </w:p>
        </w:tc>
      </w:tr>
      <w:tr w:rsidR="0016585E" w:rsidRPr="00DD7CCF" w14:paraId="30AA38E4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60FB7BF9" w14:textId="77777777" w:rsidR="0016585E" w:rsidRPr="00DD7CCF" w:rsidRDefault="0016585E" w:rsidP="001658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ACFF492" w14:textId="00BCF12C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8,0000000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06E65B36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900E+01</w:t>
            </w:r>
          </w:p>
        </w:tc>
        <w:tc>
          <w:tcPr>
            <w:tcW w:w="222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45D5BF" w14:textId="315EBFD3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9,00000836254427</w:t>
            </w:r>
          </w:p>
        </w:tc>
        <w:tc>
          <w:tcPr>
            <w:tcW w:w="131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6825E3E4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8,363E-06</w:t>
            </w:r>
          </w:p>
        </w:tc>
        <w:tc>
          <w:tcPr>
            <w:tcW w:w="1559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0A48410" w14:textId="5D506C69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52,699203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26B1250" w14:textId="77777777" w:rsidR="0016585E" w:rsidRPr="00DD7CCF" w:rsidRDefault="0016585E" w:rsidP="0016585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370E+01</w:t>
            </w:r>
          </w:p>
        </w:tc>
      </w:tr>
      <w:tr w:rsidR="00782A8B" w:rsidRPr="00DD7CCF" w14:paraId="227C45AA" w14:textId="77777777" w:rsidTr="00986A75">
        <w:trPr>
          <w:trHeight w:val="300"/>
          <w:jc w:val="center"/>
        </w:trPr>
        <w:tc>
          <w:tcPr>
            <w:tcW w:w="44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shd w:val="clear" w:color="auto" w:fill="auto"/>
            <w:hideMark/>
          </w:tcPr>
          <w:p w14:paraId="0D5554A7" w14:textId="77777777" w:rsidR="00782A8B" w:rsidRPr="00DD7CCF" w:rsidRDefault="00782A8B" w:rsidP="00782A8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1D9D4BA2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66B4BD6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D491D3E" w14:textId="47A16EEF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00000000661383</w:t>
            </w:r>
          </w:p>
        </w:tc>
        <w:tc>
          <w:tcPr>
            <w:tcW w:w="131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8F3BED3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6,614E-09</w:t>
            </w:r>
          </w:p>
        </w:tc>
        <w:tc>
          <w:tcPr>
            <w:tcW w:w="10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9EC5C54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912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B9EB46B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782A8B" w:rsidRPr="00DD7CCF" w14:paraId="514FEA74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1489479A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718CA54D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BAE6A51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D317C45" w14:textId="32AF2F50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99999940632912</w:t>
            </w:r>
          </w:p>
        </w:tc>
        <w:tc>
          <w:tcPr>
            <w:tcW w:w="131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E792A8C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5,937E-07</w:t>
            </w:r>
          </w:p>
        </w:tc>
        <w:tc>
          <w:tcPr>
            <w:tcW w:w="10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96221A3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912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4B14FD1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782A8B" w:rsidRPr="00DD7CCF" w14:paraId="39ED395B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01E242C7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60288F94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F18FEF5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CF9AD7B" w14:textId="50AEC8D6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00001300262259</w:t>
            </w:r>
          </w:p>
        </w:tc>
        <w:tc>
          <w:tcPr>
            <w:tcW w:w="131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1813588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300E-05</w:t>
            </w:r>
          </w:p>
        </w:tc>
        <w:tc>
          <w:tcPr>
            <w:tcW w:w="10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4EF60D2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912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E623DE5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782A8B" w:rsidRPr="00DD7CCF" w14:paraId="5A5E8785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5CBE369E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08422E15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DEE9792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539A1DD" w14:textId="4272B332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99987924328774</w:t>
            </w:r>
          </w:p>
        </w:tc>
        <w:tc>
          <w:tcPr>
            <w:tcW w:w="131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F0395CB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208E-04</w:t>
            </w:r>
          </w:p>
        </w:tc>
        <w:tc>
          <w:tcPr>
            <w:tcW w:w="10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79665FD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912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FD35B33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782A8B" w:rsidRPr="00DD7CCF" w14:paraId="6E8F3B37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7781EAE8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4E1DAE35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3B0FEB2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827CB88" w14:textId="5C188DA8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5,00058578301321</w:t>
            </w:r>
          </w:p>
        </w:tc>
        <w:tc>
          <w:tcPr>
            <w:tcW w:w="131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9B7E437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5,858E-04</w:t>
            </w:r>
          </w:p>
        </w:tc>
        <w:tc>
          <w:tcPr>
            <w:tcW w:w="10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EBAFA95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912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62BEF7C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782A8B" w:rsidRPr="00DD7CCF" w14:paraId="3D6E9856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07DF9EA7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28D60EE9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706DADC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D06F813" w14:textId="41E2C16C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5,99836753057913</w:t>
            </w:r>
          </w:p>
        </w:tc>
        <w:tc>
          <w:tcPr>
            <w:tcW w:w="131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F67B5B0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632E-03</w:t>
            </w:r>
          </w:p>
        </w:tc>
        <w:tc>
          <w:tcPr>
            <w:tcW w:w="10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8B1F109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912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D78C6C8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782A8B" w:rsidRPr="00DD7CCF" w14:paraId="4DC2D8A9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56D6DF20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0C3ABE32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49F4966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DCFA19A" w14:textId="659E026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7,00270880453366</w:t>
            </w:r>
          </w:p>
        </w:tc>
        <w:tc>
          <w:tcPr>
            <w:tcW w:w="131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17758BB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709E-03</w:t>
            </w:r>
          </w:p>
        </w:tc>
        <w:tc>
          <w:tcPr>
            <w:tcW w:w="10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A93B1DC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912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F1B1A09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782A8B" w:rsidRPr="00DD7CCF" w14:paraId="20397CDD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46FE9BF1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30B15082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D6A4A8B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1BA7CA2" w14:textId="169D0290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7,99735729618038</w:t>
            </w:r>
          </w:p>
        </w:tc>
        <w:tc>
          <w:tcPr>
            <w:tcW w:w="131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A4C06ED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643E-03</w:t>
            </w:r>
          </w:p>
        </w:tc>
        <w:tc>
          <w:tcPr>
            <w:tcW w:w="10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11B29528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912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B10D7F5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782A8B" w:rsidRPr="00DD7CCF" w14:paraId="15DF4408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5878003A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0EAD9806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4ADE7AF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E9E05AF" w14:textId="3A6A4BB5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9,00139865726001</w:t>
            </w:r>
          </w:p>
        </w:tc>
        <w:tc>
          <w:tcPr>
            <w:tcW w:w="131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F4CCDA2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399E-03</w:t>
            </w:r>
          </w:p>
        </w:tc>
        <w:tc>
          <w:tcPr>
            <w:tcW w:w="10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079AF7F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912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74E6756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782A8B" w:rsidRPr="00DD7CCF" w14:paraId="6122EE1D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3141AF10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3FE5CF94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E5947A4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22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21E477A" w14:textId="306AD3CF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9,99969026365293</w:t>
            </w:r>
          </w:p>
        </w:tc>
        <w:tc>
          <w:tcPr>
            <w:tcW w:w="13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EA8F88D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3,097E-04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0353FBFD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91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7F6C651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782A8B" w:rsidRPr="00DD7CCF" w14:paraId="23BC95E7" w14:textId="77777777" w:rsidTr="00986A75">
        <w:trPr>
          <w:trHeight w:val="300"/>
          <w:jc w:val="center"/>
        </w:trPr>
        <w:tc>
          <w:tcPr>
            <w:tcW w:w="44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shd w:val="clear" w:color="auto" w:fill="auto"/>
            <w:hideMark/>
          </w:tcPr>
          <w:p w14:paraId="1415B377" w14:textId="77777777" w:rsidR="00782A8B" w:rsidRPr="00DD7CCF" w:rsidRDefault="00782A8B" w:rsidP="00782A8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1</w:t>
            </w: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1F92A969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879D811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62E37C" w14:textId="4BB37FD2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00000000918692</w:t>
            </w:r>
          </w:p>
        </w:tc>
        <w:tc>
          <w:tcPr>
            <w:tcW w:w="131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DBDE7AF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9,187E-09</w:t>
            </w:r>
          </w:p>
        </w:tc>
        <w:tc>
          <w:tcPr>
            <w:tcW w:w="10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96E0409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912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C9D907B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782A8B" w:rsidRPr="00DD7CCF" w14:paraId="7E277D58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14CF82E2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77DCC1E9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B07EF1E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A6D4C42" w14:textId="467068FC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99999920941194</w:t>
            </w:r>
          </w:p>
        </w:tc>
        <w:tc>
          <w:tcPr>
            <w:tcW w:w="131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E134B48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7,906E-07</w:t>
            </w:r>
          </w:p>
        </w:tc>
        <w:tc>
          <w:tcPr>
            <w:tcW w:w="10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53BD1B1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912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2E8202E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782A8B" w:rsidRPr="00DD7CCF" w14:paraId="06D2E22A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4C0083BE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4ACAE3B8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48EDF8F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823695C" w14:textId="62D658A3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00001677381544</w:t>
            </w:r>
          </w:p>
        </w:tc>
        <w:tc>
          <w:tcPr>
            <w:tcW w:w="131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18DC44A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677E-05</w:t>
            </w:r>
          </w:p>
        </w:tc>
        <w:tc>
          <w:tcPr>
            <w:tcW w:w="10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16B02ADE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912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F695445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782A8B" w:rsidRPr="00DD7CCF" w14:paraId="4AB8FC83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633B2BEA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701094DC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72BA87E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0EBCB41" w14:textId="01558E8A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99984798647462</w:t>
            </w:r>
          </w:p>
        </w:tc>
        <w:tc>
          <w:tcPr>
            <w:tcW w:w="131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0E16285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520E-04</w:t>
            </w:r>
          </w:p>
        </w:tc>
        <w:tc>
          <w:tcPr>
            <w:tcW w:w="10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18D3CFF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912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269AA5A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782A8B" w:rsidRPr="00DD7CCF" w14:paraId="246BE1D1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35BC0D50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0A577E72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99AA0B9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C14B3B9" w14:textId="109085A9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5,00072368506224</w:t>
            </w:r>
          </w:p>
        </w:tc>
        <w:tc>
          <w:tcPr>
            <w:tcW w:w="131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13F83DE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7,237E-04</w:t>
            </w:r>
          </w:p>
        </w:tc>
        <w:tc>
          <w:tcPr>
            <w:tcW w:w="10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CB2B64F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912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F08ECA9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782A8B" w:rsidRPr="00DD7CCF" w14:paraId="50A2352C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59C2E145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244905CF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070A5B3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C919327" w14:textId="0E51D7BE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5,99801085288293</w:t>
            </w:r>
          </w:p>
        </w:tc>
        <w:tc>
          <w:tcPr>
            <w:tcW w:w="131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7C711D1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989E-03</w:t>
            </w:r>
          </w:p>
        </w:tc>
        <w:tc>
          <w:tcPr>
            <w:tcW w:w="10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B033FD0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912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6B3F3F0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782A8B" w:rsidRPr="00DD7CCF" w14:paraId="14D42926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79DEC3E7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720E7CD6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0D80AC4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B21BFC4" w14:textId="2B378D0A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7,00327236862120</w:t>
            </w:r>
          </w:p>
        </w:tc>
        <w:tc>
          <w:tcPr>
            <w:tcW w:w="131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8C6B5BF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3,272E-03</w:t>
            </w:r>
          </w:p>
        </w:tc>
        <w:tc>
          <w:tcPr>
            <w:tcW w:w="10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A371775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912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E8BD0C0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782A8B" w:rsidRPr="00DD7CCF" w14:paraId="34EDE7C7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2A3B50A7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4091D2D6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552301D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D0C903E" w14:textId="3508803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7,99681271333029</w:t>
            </w:r>
          </w:p>
        </w:tc>
        <w:tc>
          <w:tcPr>
            <w:tcW w:w="131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6066DD8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3,187E-03</w:t>
            </w:r>
          </w:p>
        </w:tc>
        <w:tc>
          <w:tcPr>
            <w:tcW w:w="10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FB0D0B5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912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D439668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782A8B" w:rsidRPr="00DD7CCF" w14:paraId="69245930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25E18886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583F3E3E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D43A7E5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78CA7B9" w14:textId="7E355BE8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9,00170693346601</w:t>
            </w:r>
          </w:p>
        </w:tc>
        <w:tc>
          <w:tcPr>
            <w:tcW w:w="131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A0B5280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707E-03</w:t>
            </w:r>
          </w:p>
        </w:tc>
        <w:tc>
          <w:tcPr>
            <w:tcW w:w="10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F68E0BA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912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5820C73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782A8B" w:rsidRPr="00DD7CCF" w14:paraId="6CE75EFE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327E763B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388A8F93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6B2C196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2B96067" w14:textId="709730F8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9,99959954435299</w:t>
            </w:r>
          </w:p>
        </w:tc>
        <w:tc>
          <w:tcPr>
            <w:tcW w:w="131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CB3F8C8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005E-04</w:t>
            </w:r>
          </w:p>
        </w:tc>
        <w:tc>
          <w:tcPr>
            <w:tcW w:w="10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F5BCE53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912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0072370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782A8B" w:rsidRPr="00DD7CCF" w14:paraId="2666CF02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03343847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055FB4F8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3AE31E9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22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CBDA1BD" w14:textId="402E6FE9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1,00000991778150</w:t>
            </w:r>
          </w:p>
        </w:tc>
        <w:tc>
          <w:tcPr>
            <w:tcW w:w="13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1F27BA4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9,918E-06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2E7E3452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91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AA9FD4A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782A8B" w:rsidRPr="00DD7CCF" w14:paraId="58E02C6C" w14:textId="77777777" w:rsidTr="00986A75">
        <w:trPr>
          <w:trHeight w:val="300"/>
          <w:jc w:val="center"/>
        </w:trPr>
        <w:tc>
          <w:tcPr>
            <w:tcW w:w="44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shd w:val="clear" w:color="auto" w:fill="auto"/>
            <w:hideMark/>
          </w:tcPr>
          <w:p w14:paraId="5120525F" w14:textId="77777777" w:rsidR="00782A8B" w:rsidRPr="00DD7CCF" w:rsidRDefault="00782A8B" w:rsidP="00782A8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6004EDC3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8223738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3AD2FF8" w14:textId="0FD74346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00000050262499</w:t>
            </w:r>
          </w:p>
        </w:tc>
        <w:tc>
          <w:tcPr>
            <w:tcW w:w="131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61601A6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5,026E-07</w:t>
            </w:r>
          </w:p>
        </w:tc>
        <w:tc>
          <w:tcPr>
            <w:tcW w:w="10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54A453A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912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D4E88BA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782A8B" w:rsidRPr="00DD7CCF" w14:paraId="410953BE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2B1517CF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633F1B3E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704F876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4BC7FA9" w14:textId="3ECECE9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99993686260080</w:t>
            </w:r>
          </w:p>
        </w:tc>
        <w:tc>
          <w:tcPr>
            <w:tcW w:w="131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E7A6A76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6,314E-05</w:t>
            </w:r>
          </w:p>
        </w:tc>
        <w:tc>
          <w:tcPr>
            <w:tcW w:w="10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952F235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912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E229DB6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782A8B" w:rsidRPr="00DD7CCF" w14:paraId="6B7DFE48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1DDE66FC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7821858B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90D27F2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8C251E5" w14:textId="6A159FEC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00197056027053</w:t>
            </w:r>
          </w:p>
        </w:tc>
        <w:tc>
          <w:tcPr>
            <w:tcW w:w="131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1CC9601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971E-03</w:t>
            </w:r>
          </w:p>
        </w:tc>
        <w:tc>
          <w:tcPr>
            <w:tcW w:w="10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0A3A013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912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040A81C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782A8B" w:rsidRPr="00DD7CCF" w14:paraId="24C370EB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5B90F9C4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63CAC21F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4860B01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612D35" w14:textId="099D4381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97332634403008</w:t>
            </w:r>
          </w:p>
        </w:tc>
        <w:tc>
          <w:tcPr>
            <w:tcW w:w="131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C10303C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667E-02</w:t>
            </w:r>
          </w:p>
        </w:tc>
        <w:tc>
          <w:tcPr>
            <w:tcW w:w="10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4172970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912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79D9E01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782A8B" w:rsidRPr="00DD7CCF" w14:paraId="5B225F38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78CFB811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53D55611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A53A79D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651F8EB" w14:textId="5B89D684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5,19443072976356</w:t>
            </w:r>
          </w:p>
        </w:tc>
        <w:tc>
          <w:tcPr>
            <w:tcW w:w="131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1C722C5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944E-01</w:t>
            </w:r>
          </w:p>
        </w:tc>
        <w:tc>
          <w:tcPr>
            <w:tcW w:w="10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F8D9969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912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64333AE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782A8B" w:rsidRPr="00DD7CCF" w14:paraId="47442CCE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50ABCC59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69CB4679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65B8F7C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19C67BA" w14:textId="1D479C36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5,14997416132602</w:t>
            </w:r>
          </w:p>
        </w:tc>
        <w:tc>
          <w:tcPr>
            <w:tcW w:w="131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844490D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8,500E-01</w:t>
            </w:r>
          </w:p>
        </w:tc>
        <w:tc>
          <w:tcPr>
            <w:tcW w:w="10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EB34294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912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E0DECDA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782A8B" w:rsidRPr="00DD7CCF" w14:paraId="57FDE5AB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1D77AADD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12E29377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93FF208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534E06B" w14:textId="46A16B5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9,35793099888848</w:t>
            </w:r>
          </w:p>
        </w:tc>
        <w:tc>
          <w:tcPr>
            <w:tcW w:w="131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892359A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358E+00</w:t>
            </w:r>
          </w:p>
        </w:tc>
        <w:tc>
          <w:tcPr>
            <w:tcW w:w="10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C1F086C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912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D92E8E9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782A8B" w:rsidRPr="00DD7CCF" w14:paraId="31C8936A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4260C5B6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158DA2DF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5AE10FC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1CE9ACB" w14:textId="408BE5BE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,74866865229763</w:t>
            </w:r>
          </w:p>
        </w:tc>
        <w:tc>
          <w:tcPr>
            <w:tcW w:w="131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E153257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251E+00</w:t>
            </w:r>
          </w:p>
        </w:tc>
        <w:tc>
          <w:tcPr>
            <w:tcW w:w="10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E391037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912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E2FFB4E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782A8B" w:rsidRPr="00DD7CCF" w14:paraId="2CF2746B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76CC0632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0C16B151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D9D1B5C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F2F7555" w14:textId="6B6FD086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3,96648768527710</w:t>
            </w:r>
          </w:p>
        </w:tc>
        <w:tc>
          <w:tcPr>
            <w:tcW w:w="131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AB520B7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4,966E+00</w:t>
            </w:r>
          </w:p>
        </w:tc>
        <w:tc>
          <w:tcPr>
            <w:tcW w:w="10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1B4B012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912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BD38717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782A8B" w:rsidRPr="00DD7CCF" w14:paraId="72FD8CF1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6C68F879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12111E5D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5C6988C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ED706A2" w14:textId="762947FC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6,37429602508643</w:t>
            </w:r>
          </w:p>
        </w:tc>
        <w:tc>
          <w:tcPr>
            <w:tcW w:w="131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A262B2D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3,626E+00</w:t>
            </w:r>
          </w:p>
        </w:tc>
        <w:tc>
          <w:tcPr>
            <w:tcW w:w="10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5532B45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912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2AFF2AC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782A8B" w:rsidRPr="00DD7CCF" w14:paraId="5E48F222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0414FF4D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3492E94A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30C9E31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61D7D45" w14:textId="3C1E6791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2,50307363531880</w:t>
            </w:r>
          </w:p>
        </w:tc>
        <w:tc>
          <w:tcPr>
            <w:tcW w:w="131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45B6DC7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1,503E+00</w:t>
            </w:r>
          </w:p>
        </w:tc>
        <w:tc>
          <w:tcPr>
            <w:tcW w:w="10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28F2E21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912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9E982BB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782A8B" w:rsidRPr="00DD7CCF" w14:paraId="74813931" w14:textId="77777777" w:rsidTr="00986A75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2F7DF704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0E7A272D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F3DB133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22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CC3F925" w14:textId="173EE061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1,72990353697740</w:t>
            </w:r>
          </w:p>
        </w:tc>
        <w:tc>
          <w:tcPr>
            <w:tcW w:w="13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539F7F5" w14:textId="77777777" w:rsidR="00782A8B" w:rsidRPr="00DD7CCF" w:rsidRDefault="00782A8B" w:rsidP="00782A8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2,701E-01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1BEA1AB1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91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F0EC3FA" w14:textId="77777777" w:rsidR="00782A8B" w:rsidRPr="00DD7CCF" w:rsidRDefault="00782A8B" w:rsidP="00782A8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D7CC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</w:tbl>
    <w:p w14:paraId="6F25F466" w14:textId="1939B0AA" w:rsidR="00DD7CCF" w:rsidRDefault="00DD7CCF">
      <w:pPr>
        <w:rPr>
          <w:rFonts w:cstheme="minorHAnsi"/>
          <w:color w:val="000000"/>
          <w:sz w:val="24"/>
          <w:szCs w:val="24"/>
        </w:rPr>
      </w:pPr>
    </w:p>
    <w:p w14:paraId="553B3A4E" w14:textId="77777777" w:rsidR="00DD7CCF" w:rsidRDefault="00DD7CCF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br w:type="page"/>
      </w:r>
    </w:p>
    <w:p w14:paraId="1A2BB3AF" w14:textId="78CF3FD1" w:rsidR="009C6B98" w:rsidRPr="00024BCF" w:rsidRDefault="00896AD4" w:rsidP="00896AD4">
      <w:pPr>
        <w:tabs>
          <w:tab w:val="left" w:pos="1044"/>
        </w:tabs>
        <w:spacing w:before="360" w:after="120" w:line="240" w:lineRule="auto"/>
        <w:rPr>
          <w:rFonts w:cstheme="minorHAnsi"/>
          <w:color w:val="202122"/>
          <w:sz w:val="24"/>
          <w:szCs w:val="24"/>
          <w:shd w:val="clear" w:color="auto" w:fill="FFFFFF"/>
        </w:rPr>
      </w:pPr>
      <w:r w:rsidRPr="00024BCF">
        <w:rPr>
          <w:rFonts w:cstheme="minorHAnsi"/>
          <w:color w:val="000000"/>
          <w:sz w:val="24"/>
          <w:szCs w:val="24"/>
        </w:rPr>
        <w:lastRenderedPageBreak/>
        <w:t>Число обусловленности матрицы показывает то, насколько может изменит</w:t>
      </w:r>
      <w:r w:rsidR="0075478C">
        <w:rPr>
          <w:rFonts w:cstheme="minorHAnsi"/>
          <w:color w:val="000000"/>
          <w:sz w:val="24"/>
          <w:szCs w:val="24"/>
        </w:rPr>
        <w:t>ь</w:t>
      </w:r>
      <w:r w:rsidRPr="00024BCF">
        <w:rPr>
          <w:rFonts w:cstheme="minorHAnsi"/>
          <w:color w:val="000000"/>
          <w:sz w:val="24"/>
          <w:szCs w:val="24"/>
        </w:rPr>
        <w:t>ся решение при небольшом изменени</w:t>
      </w:r>
      <w:r w:rsidR="0075478C">
        <w:rPr>
          <w:rFonts w:cstheme="minorHAnsi"/>
          <w:color w:val="000000"/>
          <w:sz w:val="24"/>
          <w:szCs w:val="24"/>
        </w:rPr>
        <w:t>и</w:t>
      </w:r>
      <w:r w:rsidRPr="00024BCF">
        <w:rPr>
          <w:rFonts w:cstheme="minorHAnsi"/>
          <w:color w:val="000000"/>
          <w:sz w:val="24"/>
          <w:szCs w:val="24"/>
        </w:rPr>
        <w:t xml:space="preserve"> входных данных</w:t>
      </w:r>
      <w:r w:rsidR="0075478C">
        <w:rPr>
          <w:rFonts w:cstheme="minorHAnsi"/>
          <w:color w:val="000000"/>
          <w:sz w:val="24"/>
          <w:szCs w:val="24"/>
        </w:rPr>
        <w:t>, то есть насколько матрица чувствительна к погрешности во входных данных.</w:t>
      </w:r>
      <w:r w:rsidRPr="00024BCF">
        <w:rPr>
          <w:rFonts w:cstheme="minorHAnsi"/>
          <w:color w:val="000000"/>
          <w:sz w:val="24"/>
          <w:szCs w:val="24"/>
        </w:rPr>
        <w:t xml:space="preserve"> </w:t>
      </w:r>
      <w:r w:rsidRPr="00024BCF">
        <w:rPr>
          <w:rFonts w:cstheme="minorHAnsi"/>
          <w:color w:val="202122"/>
          <w:sz w:val="24"/>
          <w:szCs w:val="24"/>
          <w:shd w:val="clear" w:color="auto" w:fill="FFFFFF"/>
        </w:rPr>
        <w:t xml:space="preserve">Как правило, если число обусловленности </w:t>
      </w:r>
      <w:r w:rsidR="00E553BC" w:rsidRPr="00024BCF">
        <w:rPr>
          <w:rFonts w:cstheme="minorHAnsi"/>
          <w:position w:val="-10"/>
          <w:sz w:val="24"/>
          <w:szCs w:val="24"/>
        </w:rPr>
        <w:object w:dxaOrig="1120" w:dyaOrig="360" w14:anchorId="57C02D0D">
          <v:shape id="_x0000_i1062" type="#_x0000_t75" style="width:48.45pt;height:15.45pt" o:ole="">
            <v:imagedata r:id="rId45" o:title=""/>
          </v:shape>
          <o:OLEObject Type="Embed" ProgID="Equation.DSMT4" ShapeID="_x0000_i1062" DrawAspect="Content" ObjectID="_1791815905" r:id="rId46"/>
        </w:object>
      </w:r>
      <w:r w:rsidRPr="00024BCF">
        <w:rPr>
          <w:rFonts w:cstheme="minorHAnsi"/>
          <w:sz w:val="24"/>
          <w:szCs w:val="24"/>
        </w:rPr>
        <w:t xml:space="preserve">, то можно потерять до </w:t>
      </w:r>
      <w:r w:rsidR="005D2534" w:rsidRPr="00024BCF">
        <w:rPr>
          <w:rFonts w:cstheme="minorHAnsi"/>
          <w:sz w:val="24"/>
          <w:szCs w:val="24"/>
        </w:rPr>
        <w:t>“</w:t>
      </w:r>
      <w:r w:rsidR="00E553BC" w:rsidRPr="00024BCF">
        <w:rPr>
          <w:rFonts w:cstheme="minorHAnsi"/>
          <w:sz w:val="24"/>
          <w:szCs w:val="24"/>
          <w:lang w:val="en-US"/>
        </w:rPr>
        <w:t>p</w:t>
      </w:r>
      <w:r w:rsidR="005D2534" w:rsidRPr="00024BCF">
        <w:rPr>
          <w:rFonts w:cstheme="minorHAnsi"/>
          <w:sz w:val="24"/>
          <w:szCs w:val="24"/>
        </w:rPr>
        <w:t>”</w:t>
      </w:r>
      <w:r w:rsidR="00E553BC" w:rsidRPr="00024BCF">
        <w:rPr>
          <w:rFonts w:cstheme="minorHAnsi"/>
          <w:sz w:val="24"/>
          <w:szCs w:val="24"/>
        </w:rPr>
        <w:t xml:space="preserve"> </w:t>
      </w:r>
      <w:r w:rsidRPr="00024BCF">
        <w:rPr>
          <w:rFonts w:cstheme="minorHAnsi"/>
          <w:sz w:val="24"/>
          <w:szCs w:val="24"/>
        </w:rPr>
        <w:t>цифр точности сверх того, что будет потеряно для числового значения из-за арифметических методов.</w:t>
      </w:r>
      <w:r w:rsidR="00F633C6" w:rsidRPr="00024BCF">
        <w:rPr>
          <w:rFonts w:cstheme="minorHAnsi"/>
          <w:sz w:val="24"/>
          <w:szCs w:val="24"/>
        </w:rPr>
        <w:t xml:space="preserve"> Однако число обусловленности не дает точного значения максимальной неточности, которая может возникнуть в алгоритме</w:t>
      </w:r>
      <w:r w:rsidR="001B16D0" w:rsidRPr="00024BCF">
        <w:rPr>
          <w:rFonts w:cstheme="minorHAnsi"/>
          <w:sz w:val="24"/>
          <w:szCs w:val="24"/>
        </w:rPr>
        <w:t>.</w:t>
      </w:r>
    </w:p>
    <w:p w14:paraId="4A0A9ED3" w14:textId="63B9080C" w:rsidR="001B16D0" w:rsidRPr="001B16D0" w:rsidRDefault="001B16D0" w:rsidP="00896AD4">
      <w:pPr>
        <w:tabs>
          <w:tab w:val="left" w:pos="1044"/>
        </w:tabs>
        <w:spacing w:before="360" w:after="120" w:line="240" w:lineRule="auto"/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Один из способов вычисления числа обусловленности матрицы:</w:t>
      </w:r>
      <w:r w:rsidRPr="00896AD4">
        <w:rPr>
          <w:rFonts w:cstheme="minorHAnsi"/>
          <w:color w:val="000000"/>
          <w:position w:val="-32"/>
          <w:sz w:val="24"/>
          <w:szCs w:val="24"/>
        </w:rPr>
        <w:object w:dxaOrig="2860" w:dyaOrig="740" w14:anchorId="147BE995">
          <v:shape id="_x0000_i1042" type="#_x0000_t75" style="width:117.45pt;height:30pt" o:ole="">
            <v:imagedata r:id="rId47" o:title=""/>
          </v:shape>
          <o:OLEObject Type="Embed" ProgID="Equation.DSMT4" ShapeID="_x0000_i1042" DrawAspect="Content" ObjectID="_1791815906" r:id="rId48"/>
        </w:object>
      </w:r>
    </w:p>
    <w:p w14:paraId="433D2DC1" w14:textId="746F96B3" w:rsidR="00F633C6" w:rsidRDefault="0008331D" w:rsidP="00896AD4">
      <w:pPr>
        <w:tabs>
          <w:tab w:val="left" w:pos="1044"/>
        </w:tabs>
        <w:spacing w:before="360" w:after="120" w:line="240" w:lineRule="auto"/>
      </w:pPr>
      <w:r>
        <w:t>О</w:t>
      </w:r>
      <w:r w:rsidR="00F633C6">
        <w:t>цени</w:t>
      </w:r>
      <w:r w:rsidR="00945DE1">
        <w:t>м</w:t>
      </w:r>
      <w:r w:rsidR="00F633C6">
        <w:t xml:space="preserve"> число обусловленности </w:t>
      </w:r>
      <w:r w:rsidR="00785961">
        <w:t>для</w:t>
      </w:r>
      <w:r w:rsidR="00785961" w:rsidRPr="00785961">
        <w:t xml:space="preserve"> </w:t>
      </w:r>
      <w:r w:rsidR="00F633C6">
        <w:t>матриц</w:t>
      </w:r>
      <w:r w:rsidR="00785961">
        <w:t xml:space="preserve"> </w:t>
      </w:r>
      <w:r w:rsidR="00945DE1">
        <w:t>Гильберта</w:t>
      </w:r>
      <w:r w:rsidR="00785961">
        <w:t xml:space="preserve"> различной размерности</w:t>
      </w:r>
      <w:r w:rsidR="00945DE1">
        <w:t>:</w:t>
      </w:r>
    </w:p>
    <w:p w14:paraId="7DAFFBBD" w14:textId="0CD6871F" w:rsidR="00AC6648" w:rsidRPr="001B16D0" w:rsidRDefault="00A2085C" w:rsidP="001B16D0">
      <w:pPr>
        <w:tabs>
          <w:tab w:val="left" w:pos="1044"/>
        </w:tabs>
        <w:spacing w:before="360" w:after="120" w:line="240" w:lineRule="auto"/>
        <w:jc w:val="center"/>
      </w:pPr>
      <w:r w:rsidRPr="001B16D0">
        <w:rPr>
          <w:position w:val="-210"/>
        </w:rPr>
        <w:object w:dxaOrig="5899" w:dyaOrig="4340" w14:anchorId="7A6F491F">
          <v:shape id="_x0000_i1043" type="#_x0000_t75" style="width:295.3pt;height:217.3pt" o:ole="">
            <v:imagedata r:id="rId49" o:title=""/>
          </v:shape>
          <o:OLEObject Type="Embed" ProgID="Equation.DSMT4" ShapeID="_x0000_i1043" DrawAspect="Content" ObjectID="_1791815907" r:id="rId50"/>
        </w:object>
      </w:r>
    </w:p>
    <w:p w14:paraId="223C1D67" w14:textId="767E0995" w:rsidR="00C82011" w:rsidRPr="00160429" w:rsidRDefault="001B16D0" w:rsidP="00896AD4">
      <w:pPr>
        <w:tabs>
          <w:tab w:val="left" w:pos="1044"/>
        </w:tabs>
        <w:spacing w:before="360" w:after="120" w:line="240" w:lineRule="auto"/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Теперь обратившись к полученной таблице, мы заме</w:t>
      </w:r>
      <w:r w:rsidR="00270B6F">
        <w:rPr>
          <w:rFonts w:cstheme="minorHAnsi"/>
          <w:color w:val="000000"/>
          <w:sz w:val="24"/>
          <w:szCs w:val="24"/>
        </w:rPr>
        <w:t>т</w:t>
      </w:r>
      <w:r>
        <w:rPr>
          <w:rFonts w:cstheme="minorHAnsi"/>
          <w:color w:val="000000"/>
          <w:sz w:val="24"/>
          <w:szCs w:val="24"/>
        </w:rPr>
        <w:t xml:space="preserve">им, </w:t>
      </w:r>
      <w:r w:rsidR="00D95EA1">
        <w:rPr>
          <w:rFonts w:cstheme="minorHAnsi"/>
          <w:color w:val="000000"/>
          <w:sz w:val="24"/>
          <w:szCs w:val="24"/>
        </w:rPr>
        <w:t xml:space="preserve">что </w:t>
      </w:r>
      <w:r>
        <w:rPr>
          <w:rFonts w:cstheme="minorHAnsi"/>
          <w:color w:val="000000"/>
          <w:sz w:val="24"/>
          <w:szCs w:val="24"/>
        </w:rPr>
        <w:t xml:space="preserve">при </w:t>
      </w:r>
      <w:r>
        <w:rPr>
          <w:rFonts w:cstheme="minorHAnsi"/>
          <w:color w:val="000000"/>
          <w:sz w:val="24"/>
          <w:szCs w:val="24"/>
          <w:lang w:val="en-US"/>
        </w:rPr>
        <w:t>k</w:t>
      </w:r>
      <w:r w:rsidRPr="001B16D0">
        <w:rPr>
          <w:rFonts w:cstheme="minorHAnsi"/>
          <w:color w:val="000000"/>
          <w:sz w:val="24"/>
          <w:szCs w:val="24"/>
        </w:rPr>
        <w:t>=7</w:t>
      </w:r>
      <w:r w:rsidR="00D95EA1">
        <w:rPr>
          <w:rFonts w:cstheme="minorHAnsi"/>
          <w:color w:val="000000"/>
          <w:sz w:val="24"/>
          <w:szCs w:val="24"/>
        </w:rPr>
        <w:t xml:space="preserve"> решение уже не получено</w:t>
      </w:r>
      <w:r w:rsidRPr="001B16D0">
        <w:rPr>
          <w:rFonts w:cstheme="minorHAnsi"/>
          <w:color w:val="000000"/>
          <w:sz w:val="24"/>
          <w:szCs w:val="24"/>
        </w:rPr>
        <w:t xml:space="preserve">, </w:t>
      </w:r>
      <w:r>
        <w:rPr>
          <w:rFonts w:cstheme="minorHAnsi"/>
          <w:color w:val="000000"/>
          <w:sz w:val="24"/>
          <w:szCs w:val="24"/>
        </w:rPr>
        <w:t xml:space="preserve">а для </w:t>
      </w:r>
      <w:r w:rsidR="0036706E">
        <w:rPr>
          <w:rFonts w:cstheme="minorHAnsi"/>
          <w:color w:val="000000"/>
          <w:sz w:val="24"/>
          <w:szCs w:val="24"/>
        </w:rPr>
        <w:t xml:space="preserve">двойной при </w:t>
      </w:r>
      <w:r w:rsidR="0036706E">
        <w:rPr>
          <w:rFonts w:cstheme="minorHAnsi"/>
          <w:color w:val="000000"/>
          <w:sz w:val="24"/>
          <w:szCs w:val="24"/>
          <w:lang w:val="en-US"/>
        </w:rPr>
        <w:t>k</w:t>
      </w:r>
      <w:r w:rsidR="0036706E" w:rsidRPr="0036706E">
        <w:rPr>
          <w:rFonts w:cstheme="minorHAnsi"/>
          <w:color w:val="000000"/>
          <w:sz w:val="24"/>
          <w:szCs w:val="24"/>
        </w:rPr>
        <w:t>=12</w:t>
      </w:r>
      <w:r w:rsidR="00D95EA1">
        <w:rPr>
          <w:rFonts w:cstheme="minorHAnsi"/>
          <w:color w:val="000000"/>
          <w:sz w:val="24"/>
          <w:szCs w:val="24"/>
        </w:rPr>
        <w:t xml:space="preserve"> соответственно</w:t>
      </w:r>
      <w:r w:rsidR="0036706E" w:rsidRPr="0036706E">
        <w:rPr>
          <w:rFonts w:cstheme="minorHAnsi"/>
          <w:color w:val="000000"/>
          <w:sz w:val="24"/>
          <w:szCs w:val="24"/>
        </w:rPr>
        <w:t>.</w:t>
      </w:r>
      <w:r w:rsidR="00C82011" w:rsidRPr="00C82011">
        <w:rPr>
          <w:rFonts w:cstheme="minorHAnsi"/>
          <w:color w:val="000000"/>
          <w:sz w:val="24"/>
          <w:szCs w:val="24"/>
        </w:rPr>
        <w:t xml:space="preserve"> </w:t>
      </w:r>
      <w:r w:rsidR="00C82011">
        <w:rPr>
          <w:rFonts w:cstheme="minorHAnsi"/>
          <w:color w:val="000000"/>
          <w:sz w:val="24"/>
          <w:szCs w:val="24"/>
        </w:rPr>
        <w:t xml:space="preserve">То есть, если порядок числа обусловленности </w:t>
      </w:r>
      <w:r w:rsidR="00160429">
        <w:rPr>
          <w:rFonts w:cstheme="minorHAnsi"/>
          <w:color w:val="000000"/>
          <w:sz w:val="24"/>
          <w:szCs w:val="24"/>
        </w:rPr>
        <w:t xml:space="preserve">для некоторой </w:t>
      </w:r>
      <w:r w:rsidR="00C82011">
        <w:rPr>
          <w:rFonts w:cstheme="minorHAnsi"/>
          <w:color w:val="000000"/>
          <w:sz w:val="24"/>
          <w:szCs w:val="24"/>
        </w:rPr>
        <w:t xml:space="preserve">матрицы превышает </w:t>
      </w:r>
      <w:r w:rsidR="00160429">
        <w:rPr>
          <w:rFonts w:cstheme="minorHAnsi"/>
          <w:color w:val="000000"/>
          <w:sz w:val="24"/>
          <w:szCs w:val="24"/>
        </w:rPr>
        <w:t xml:space="preserve">максимальное </w:t>
      </w:r>
      <w:r w:rsidR="00C82011">
        <w:rPr>
          <w:rFonts w:cstheme="minorHAnsi"/>
          <w:color w:val="000000"/>
          <w:sz w:val="24"/>
          <w:szCs w:val="24"/>
        </w:rPr>
        <w:t>количество</w:t>
      </w:r>
      <w:r w:rsidR="00160429">
        <w:rPr>
          <w:rFonts w:cstheme="minorHAnsi"/>
          <w:color w:val="000000"/>
          <w:sz w:val="24"/>
          <w:szCs w:val="24"/>
        </w:rPr>
        <w:t xml:space="preserve"> значащих знаков в формате </w:t>
      </w:r>
      <w:r w:rsidR="005E2262">
        <w:rPr>
          <w:rFonts w:cstheme="minorHAnsi"/>
          <w:color w:val="000000"/>
          <w:sz w:val="24"/>
          <w:szCs w:val="24"/>
        </w:rPr>
        <w:t>(</w:t>
      </w:r>
      <w:r w:rsidR="00160429">
        <w:rPr>
          <w:rFonts w:cstheme="minorHAnsi"/>
          <w:color w:val="000000"/>
          <w:sz w:val="24"/>
          <w:szCs w:val="24"/>
          <w:lang w:val="en-US"/>
        </w:rPr>
        <w:t>float</w:t>
      </w:r>
      <w:r w:rsidR="00160429" w:rsidRPr="00160429">
        <w:rPr>
          <w:rFonts w:cstheme="minorHAnsi"/>
          <w:color w:val="000000"/>
          <w:sz w:val="24"/>
          <w:szCs w:val="24"/>
        </w:rPr>
        <w:t>/</w:t>
      </w:r>
      <w:r w:rsidR="00160429">
        <w:rPr>
          <w:rFonts w:cstheme="minorHAnsi"/>
          <w:color w:val="000000"/>
          <w:sz w:val="24"/>
          <w:szCs w:val="24"/>
          <w:lang w:val="en-US"/>
        </w:rPr>
        <w:t>double</w:t>
      </w:r>
      <w:r w:rsidR="00160429" w:rsidRPr="00160429">
        <w:rPr>
          <w:rFonts w:cstheme="minorHAnsi"/>
          <w:color w:val="000000"/>
          <w:sz w:val="24"/>
          <w:szCs w:val="24"/>
        </w:rPr>
        <w:t xml:space="preserve">), </w:t>
      </w:r>
      <w:r w:rsidR="00160429">
        <w:rPr>
          <w:rFonts w:cstheme="minorHAnsi"/>
          <w:color w:val="000000"/>
          <w:sz w:val="24"/>
          <w:szCs w:val="24"/>
        </w:rPr>
        <w:t xml:space="preserve">то </w:t>
      </w:r>
      <w:r w:rsidR="00C5187C">
        <w:rPr>
          <w:rFonts w:cstheme="minorHAnsi"/>
          <w:color w:val="000000"/>
          <w:sz w:val="24"/>
          <w:szCs w:val="24"/>
        </w:rPr>
        <w:t xml:space="preserve">можно </w:t>
      </w:r>
      <w:r w:rsidR="005259EB">
        <w:rPr>
          <w:rFonts w:cstheme="minorHAnsi"/>
          <w:color w:val="000000"/>
          <w:sz w:val="24"/>
          <w:szCs w:val="24"/>
        </w:rPr>
        <w:t>сказать,</w:t>
      </w:r>
      <w:r w:rsidR="00C5187C">
        <w:rPr>
          <w:rFonts w:cstheme="minorHAnsi"/>
          <w:color w:val="000000"/>
          <w:sz w:val="24"/>
          <w:szCs w:val="24"/>
        </w:rPr>
        <w:t xml:space="preserve"> что </w:t>
      </w:r>
      <w:r w:rsidR="006278E0">
        <w:rPr>
          <w:rFonts w:cstheme="minorHAnsi"/>
          <w:color w:val="000000"/>
          <w:sz w:val="24"/>
          <w:szCs w:val="24"/>
        </w:rPr>
        <w:t>решения н</w:t>
      </w:r>
      <w:r w:rsidR="00C5187C">
        <w:rPr>
          <w:rFonts w:cstheme="minorHAnsi"/>
          <w:color w:val="000000"/>
          <w:sz w:val="24"/>
          <w:szCs w:val="24"/>
        </w:rPr>
        <w:t>ет</w:t>
      </w:r>
      <w:r w:rsidR="00160429">
        <w:rPr>
          <w:rFonts w:cstheme="minorHAnsi"/>
          <w:color w:val="000000"/>
          <w:sz w:val="24"/>
          <w:szCs w:val="24"/>
        </w:rPr>
        <w:t>.</w:t>
      </w:r>
    </w:p>
    <w:p w14:paraId="2905ABEA" w14:textId="77777777" w:rsidR="006B3BB0" w:rsidRPr="004E6616" w:rsidRDefault="006B3BB0" w:rsidP="006B3BB0">
      <w:pPr>
        <w:tabs>
          <w:tab w:val="left" w:pos="1044"/>
        </w:tabs>
        <w:spacing w:before="360" w:after="120" w:line="240" w:lineRule="auto"/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Двойная точность обеспечивает гораздо меньшую погрешность при вычислениях по сравнению с одинарной точностью.</w:t>
      </w:r>
    </w:p>
    <w:p w14:paraId="59A10AF8" w14:textId="32A98DA6" w:rsidR="006B3BB0" w:rsidRPr="004E6616" w:rsidRDefault="006B3BB0" w:rsidP="006B3BB0">
      <w:pPr>
        <w:tabs>
          <w:tab w:val="left" w:pos="1044"/>
        </w:tabs>
        <w:spacing w:before="360" w:after="120" w:line="240" w:lineRule="auto"/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 xml:space="preserve">Подсчет скалярного произведения, реализованный в двойной точности, дал более точный результат по сравнению одинарной точностью, поскольку </w:t>
      </w:r>
      <w:r w:rsidR="00EE1FBB">
        <w:rPr>
          <w:rFonts w:cstheme="minorHAnsi"/>
          <w:color w:val="000000"/>
          <w:sz w:val="24"/>
          <w:szCs w:val="24"/>
        </w:rPr>
        <w:t>уменьшил</w:t>
      </w:r>
      <w:r>
        <w:rPr>
          <w:rFonts w:cstheme="minorHAnsi"/>
          <w:color w:val="000000"/>
          <w:sz w:val="24"/>
          <w:szCs w:val="24"/>
        </w:rPr>
        <w:t xml:space="preserve"> погрешность вычисления.</w:t>
      </w:r>
    </w:p>
    <w:p w14:paraId="007F26F1" w14:textId="77777777" w:rsidR="006B3BB0" w:rsidRPr="0036706E" w:rsidRDefault="006B3BB0" w:rsidP="00896AD4">
      <w:pPr>
        <w:tabs>
          <w:tab w:val="left" w:pos="1044"/>
        </w:tabs>
        <w:spacing w:before="360" w:after="120" w:line="240" w:lineRule="auto"/>
        <w:rPr>
          <w:rFonts w:cstheme="minorHAnsi"/>
          <w:color w:val="000000"/>
          <w:sz w:val="24"/>
          <w:szCs w:val="24"/>
        </w:rPr>
      </w:pPr>
    </w:p>
    <w:p w14:paraId="1FD162AB" w14:textId="00CF7811" w:rsidR="00724444" w:rsidRPr="00FD0DC7" w:rsidRDefault="009C6B98" w:rsidP="00FD0DC7">
      <w:pPr>
        <w:pStyle w:val="af8"/>
        <w:numPr>
          <w:ilvl w:val="0"/>
          <w:numId w:val="3"/>
        </w:numPr>
        <w:rPr>
          <w:rFonts w:cstheme="minorHAnsi"/>
          <w:b/>
          <w:bCs/>
          <w:color w:val="000000"/>
          <w:sz w:val="24"/>
          <w:szCs w:val="24"/>
        </w:rPr>
      </w:pPr>
      <w:r w:rsidRPr="00FD0DC7">
        <w:rPr>
          <w:rFonts w:cstheme="minorHAnsi"/>
          <w:b/>
          <w:bCs/>
          <w:color w:val="000000"/>
          <w:sz w:val="24"/>
          <w:szCs w:val="24"/>
        </w:rPr>
        <w:br w:type="page"/>
      </w:r>
      <w:r w:rsidR="00884971" w:rsidRPr="00FD0DC7">
        <w:rPr>
          <w:rFonts w:cstheme="minorHAnsi"/>
          <w:b/>
          <w:bCs/>
          <w:color w:val="000000"/>
          <w:sz w:val="24"/>
          <w:szCs w:val="24"/>
        </w:rPr>
        <w:lastRenderedPageBreak/>
        <w:t xml:space="preserve">Сравнение метода </w:t>
      </w:r>
      <w:r w:rsidR="0009014C" w:rsidRPr="00FD0DC7">
        <w:rPr>
          <w:rFonts w:cstheme="minorHAnsi"/>
          <w:b/>
          <w:bCs/>
          <w:color w:val="000000"/>
          <w:sz w:val="24"/>
          <w:szCs w:val="24"/>
        </w:rPr>
        <w:t>Г</w:t>
      </w:r>
      <w:r w:rsidR="00884971" w:rsidRPr="00FD0DC7">
        <w:rPr>
          <w:rFonts w:cstheme="minorHAnsi"/>
          <w:b/>
          <w:bCs/>
          <w:color w:val="000000"/>
          <w:sz w:val="24"/>
          <w:szCs w:val="24"/>
        </w:rPr>
        <w:t>аусса с прямым методом</w:t>
      </w:r>
    </w:p>
    <w:tbl>
      <w:tblPr>
        <w:tblW w:w="8460" w:type="dxa"/>
        <w:jc w:val="center"/>
        <w:tblLook w:val="04A0" w:firstRow="1" w:lastRow="0" w:firstColumn="1" w:lastColumn="0" w:noHBand="0" w:noVBand="1"/>
      </w:tblPr>
      <w:tblGrid>
        <w:gridCol w:w="440"/>
        <w:gridCol w:w="1336"/>
        <w:gridCol w:w="1336"/>
        <w:gridCol w:w="1337"/>
        <w:gridCol w:w="1337"/>
        <w:gridCol w:w="1337"/>
        <w:gridCol w:w="1337"/>
      </w:tblGrid>
      <w:tr w:rsidR="004646F0" w:rsidRPr="004646F0" w14:paraId="0B04019F" w14:textId="77777777" w:rsidTr="003F3B18">
        <w:trPr>
          <w:trHeight w:val="364"/>
          <w:jc w:val="center"/>
        </w:trPr>
        <w:tc>
          <w:tcPr>
            <w:tcW w:w="44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699"/>
            <w:hideMark/>
          </w:tcPr>
          <w:p w14:paraId="7EEB82E3" w14:textId="4447F719" w:rsidR="004646F0" w:rsidRPr="004646F0" w:rsidRDefault="004646F0" w:rsidP="003F3B1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3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000000" w:fill="F4B084"/>
            <w:hideMark/>
          </w:tcPr>
          <w:p w14:paraId="2C094B7B" w14:textId="3EDA8704" w:rsidR="004646F0" w:rsidRPr="004646F0" w:rsidRDefault="003F3B18" w:rsidP="003F3B1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LU</w:t>
            </w: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A9D08E"/>
            <w:hideMark/>
          </w:tcPr>
          <w:p w14:paraId="7BA181D3" w14:textId="108B520C" w:rsidR="004646F0" w:rsidRPr="004646F0" w:rsidRDefault="003F3B18" w:rsidP="003F3B1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Гаусс</w:t>
            </w:r>
          </w:p>
        </w:tc>
        <w:tc>
          <w:tcPr>
            <w:tcW w:w="133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000000" w:fill="F4B084"/>
            <w:hideMark/>
          </w:tcPr>
          <w:p w14:paraId="7DFE7B2D" w14:textId="1F54D01A" w:rsidR="004646F0" w:rsidRPr="004646F0" w:rsidRDefault="003F3B18" w:rsidP="003F3B1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LU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A9D08E"/>
            <w:hideMark/>
          </w:tcPr>
          <w:p w14:paraId="26C8738C" w14:textId="12309B8C" w:rsidR="004646F0" w:rsidRPr="004646F0" w:rsidRDefault="003F3B18" w:rsidP="003F3B1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Гаусс</w:t>
            </w:r>
          </w:p>
        </w:tc>
        <w:tc>
          <w:tcPr>
            <w:tcW w:w="133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4B084"/>
            <w:hideMark/>
          </w:tcPr>
          <w:p w14:paraId="7305819F" w14:textId="13C04758" w:rsidR="004646F0" w:rsidRPr="004646F0" w:rsidRDefault="003F3B18" w:rsidP="003F3B1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LU</w:t>
            </w:r>
          </w:p>
        </w:tc>
        <w:tc>
          <w:tcPr>
            <w:tcW w:w="133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A9D08E"/>
            <w:hideMark/>
          </w:tcPr>
          <w:p w14:paraId="354AA0B5" w14:textId="6DCC12C3" w:rsidR="004646F0" w:rsidRPr="004646F0" w:rsidRDefault="003F3B18" w:rsidP="003F3B1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Гаусс</w:t>
            </w:r>
          </w:p>
        </w:tc>
      </w:tr>
      <w:tr w:rsidR="003F3B18" w:rsidRPr="004646F0" w14:paraId="7C887016" w14:textId="77777777" w:rsidTr="003F3B18">
        <w:trPr>
          <w:trHeight w:val="1095"/>
          <w:jc w:val="center"/>
        </w:trPr>
        <w:tc>
          <w:tcPr>
            <w:tcW w:w="44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699"/>
          </w:tcPr>
          <w:p w14:paraId="4C09443C" w14:textId="46A5DD3B" w:rsidR="003F3B18" w:rsidRPr="004646F0" w:rsidRDefault="003F3B18" w:rsidP="003F3B1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k</w:t>
            </w:r>
          </w:p>
        </w:tc>
        <w:tc>
          <w:tcPr>
            <w:tcW w:w="133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000000" w:fill="F4B084"/>
          </w:tcPr>
          <w:p w14:paraId="1A8B95C1" w14:textId="642504FC" w:rsidR="003F3B18" w:rsidRPr="004646F0" w:rsidRDefault="003F3B18" w:rsidP="003F3B1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|x*-</w:t>
            </w:r>
            <w:proofErr w:type="spellStart"/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xk</w:t>
            </w:r>
            <w:proofErr w:type="spellEnd"/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| (один. точность)</w:t>
            </w: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A9D08E"/>
          </w:tcPr>
          <w:p w14:paraId="77FCCC6D" w14:textId="7B3D2E9B" w:rsidR="003F3B18" w:rsidRPr="004646F0" w:rsidRDefault="003F3B18" w:rsidP="003F3B1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|x*-</w:t>
            </w:r>
            <w:proofErr w:type="spellStart"/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xk</w:t>
            </w:r>
            <w:proofErr w:type="spellEnd"/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| (один. точность)</w:t>
            </w:r>
          </w:p>
        </w:tc>
        <w:tc>
          <w:tcPr>
            <w:tcW w:w="133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000000" w:fill="F4B084"/>
          </w:tcPr>
          <w:p w14:paraId="383B5E18" w14:textId="7531E232" w:rsidR="003F3B18" w:rsidRPr="004646F0" w:rsidRDefault="003F3B18" w:rsidP="003F3B1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|x*-</w:t>
            </w:r>
            <w:proofErr w:type="spellStart"/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xk</w:t>
            </w:r>
            <w:proofErr w:type="spellEnd"/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| (</w:t>
            </w:r>
            <w:proofErr w:type="spellStart"/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дв</w:t>
            </w:r>
            <w:proofErr w:type="spellEnd"/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. точность)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A9D08E"/>
          </w:tcPr>
          <w:p w14:paraId="58959928" w14:textId="15BF9BF7" w:rsidR="003F3B18" w:rsidRPr="004646F0" w:rsidRDefault="003F3B18" w:rsidP="003F3B1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|x*-</w:t>
            </w:r>
            <w:proofErr w:type="spellStart"/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xk</w:t>
            </w:r>
            <w:proofErr w:type="spellEnd"/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| (</w:t>
            </w:r>
            <w:proofErr w:type="spellStart"/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дв</w:t>
            </w:r>
            <w:proofErr w:type="spellEnd"/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. точность)</w:t>
            </w:r>
          </w:p>
        </w:tc>
        <w:tc>
          <w:tcPr>
            <w:tcW w:w="133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4B084"/>
          </w:tcPr>
          <w:p w14:paraId="7E217695" w14:textId="72CF19AF" w:rsidR="003F3B18" w:rsidRPr="004646F0" w:rsidRDefault="003F3B18" w:rsidP="003F3B1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|x*-</w:t>
            </w:r>
            <w:proofErr w:type="spellStart"/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xk</w:t>
            </w:r>
            <w:proofErr w:type="spellEnd"/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| (скал. произв.)</w:t>
            </w:r>
          </w:p>
        </w:tc>
        <w:tc>
          <w:tcPr>
            <w:tcW w:w="133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A9D08E"/>
          </w:tcPr>
          <w:p w14:paraId="64CF3746" w14:textId="0E194F4E" w:rsidR="003F3B18" w:rsidRPr="004646F0" w:rsidRDefault="003F3B18" w:rsidP="003F3B1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|x*-</w:t>
            </w:r>
            <w:proofErr w:type="spellStart"/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xk</w:t>
            </w:r>
            <w:proofErr w:type="spellEnd"/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| (скал. произв.)</w:t>
            </w:r>
          </w:p>
        </w:tc>
      </w:tr>
      <w:tr w:rsidR="004646F0" w:rsidRPr="004646F0" w14:paraId="2AEFDDB7" w14:textId="77777777" w:rsidTr="003F3B18">
        <w:trPr>
          <w:trHeight w:val="300"/>
          <w:jc w:val="center"/>
        </w:trPr>
        <w:tc>
          <w:tcPr>
            <w:tcW w:w="4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shd w:val="clear" w:color="auto" w:fill="auto"/>
            <w:noWrap/>
            <w:hideMark/>
          </w:tcPr>
          <w:p w14:paraId="33BED747" w14:textId="77777777" w:rsidR="004646F0" w:rsidRPr="004646F0" w:rsidRDefault="004646F0" w:rsidP="004646F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B558035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280E-05</w:t>
            </w:r>
          </w:p>
        </w:tc>
        <w:tc>
          <w:tcPr>
            <w:tcW w:w="133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A243AAF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8,140E-05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AEC25B7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9,992E-15</w:t>
            </w:r>
          </w:p>
        </w:tc>
        <w:tc>
          <w:tcPr>
            <w:tcW w:w="133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hideMark/>
          </w:tcPr>
          <w:p w14:paraId="106FA4AA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3,797E-14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60CD6AA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8,800E-06</w:t>
            </w:r>
          </w:p>
        </w:tc>
        <w:tc>
          <w:tcPr>
            <w:tcW w:w="133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594077B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8,140E-05</w:t>
            </w:r>
          </w:p>
        </w:tc>
      </w:tr>
      <w:tr w:rsidR="004646F0" w:rsidRPr="004646F0" w14:paraId="5AD7A3DA" w14:textId="77777777" w:rsidTr="003F3B18">
        <w:trPr>
          <w:trHeight w:val="300"/>
          <w:jc w:val="center"/>
        </w:trPr>
        <w:tc>
          <w:tcPr>
            <w:tcW w:w="4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4F197BC3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FADD038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340E-05</w:t>
            </w:r>
          </w:p>
        </w:tc>
        <w:tc>
          <w:tcPr>
            <w:tcW w:w="1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A19A8CB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8,490E-05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56D5347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21E-14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E20BB55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996E-14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8BFA57D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9,800E-06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B3C7EC1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8,490E-05</w:t>
            </w:r>
          </w:p>
        </w:tc>
      </w:tr>
      <w:tr w:rsidR="004646F0" w:rsidRPr="004646F0" w14:paraId="13655C3C" w14:textId="77777777" w:rsidTr="003F3B18">
        <w:trPr>
          <w:trHeight w:val="300"/>
          <w:jc w:val="center"/>
        </w:trPr>
        <w:tc>
          <w:tcPr>
            <w:tcW w:w="4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1DB5D836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4344650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360E-05</w:t>
            </w:r>
          </w:p>
        </w:tc>
        <w:tc>
          <w:tcPr>
            <w:tcW w:w="1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47A5BD4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8,630E-05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521BC05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21E-14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1A36C3CA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5,018E-14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201EA29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9,100E-06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E80EF33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8,630E-05</w:t>
            </w:r>
          </w:p>
        </w:tc>
      </w:tr>
      <w:tr w:rsidR="004646F0" w:rsidRPr="004646F0" w14:paraId="15B6693B" w14:textId="77777777" w:rsidTr="003F3B18">
        <w:trPr>
          <w:trHeight w:val="300"/>
          <w:jc w:val="center"/>
        </w:trPr>
        <w:tc>
          <w:tcPr>
            <w:tcW w:w="4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32902212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E77CFD3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340E-05</w:t>
            </w:r>
          </w:p>
        </w:tc>
        <w:tc>
          <w:tcPr>
            <w:tcW w:w="1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56CAFD7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8,630E-05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5A28AF2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9,770E-15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7B93676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5,018E-14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76B30D2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9,500E-06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63CCDF7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8,630E-05</w:t>
            </w:r>
          </w:p>
        </w:tc>
      </w:tr>
      <w:tr w:rsidR="004646F0" w:rsidRPr="004646F0" w14:paraId="562653F2" w14:textId="77777777" w:rsidTr="003F3B18">
        <w:trPr>
          <w:trHeight w:val="300"/>
          <w:jc w:val="center"/>
        </w:trPr>
        <w:tc>
          <w:tcPr>
            <w:tcW w:w="4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11EFB083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3534E48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340E-05</w:t>
            </w:r>
          </w:p>
        </w:tc>
        <w:tc>
          <w:tcPr>
            <w:tcW w:w="1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1DEEFEF1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9,010E-05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4B734C5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9,770E-15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37065E0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3,997E-14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A010309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9,500E-06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3DE671C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9,010E-05</w:t>
            </w:r>
          </w:p>
        </w:tc>
      </w:tr>
      <w:tr w:rsidR="004646F0" w:rsidRPr="004646F0" w14:paraId="2069DFB6" w14:textId="77777777" w:rsidTr="003F3B18">
        <w:trPr>
          <w:trHeight w:val="300"/>
          <w:jc w:val="center"/>
        </w:trPr>
        <w:tc>
          <w:tcPr>
            <w:tcW w:w="4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176F3C4A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168A067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340E-05</w:t>
            </w:r>
          </w:p>
        </w:tc>
        <w:tc>
          <w:tcPr>
            <w:tcW w:w="1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5DE47C4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8,960E-05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B73F474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9,770E-15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A760692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974E-14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CE6CF68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9,500E-06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DAF7D62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8,960E-05</w:t>
            </w:r>
          </w:p>
        </w:tc>
      </w:tr>
      <w:tr w:rsidR="004646F0" w:rsidRPr="004646F0" w14:paraId="62CF0BE7" w14:textId="77777777" w:rsidTr="003F3B18">
        <w:trPr>
          <w:trHeight w:val="300"/>
          <w:jc w:val="center"/>
        </w:trPr>
        <w:tc>
          <w:tcPr>
            <w:tcW w:w="4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18B80B0F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78CEBEE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340E-05</w:t>
            </w:r>
          </w:p>
        </w:tc>
        <w:tc>
          <w:tcPr>
            <w:tcW w:w="1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443ED1E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8,580E-05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CEC61B4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9,770E-15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36D0D01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974E-14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998DEAB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9,500E-06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8A310FA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8,580E-05</w:t>
            </w:r>
          </w:p>
        </w:tc>
      </w:tr>
      <w:tr w:rsidR="004646F0" w:rsidRPr="004646F0" w14:paraId="4B1940B6" w14:textId="77777777" w:rsidTr="003F3B18">
        <w:trPr>
          <w:trHeight w:val="300"/>
          <w:jc w:val="center"/>
        </w:trPr>
        <w:tc>
          <w:tcPr>
            <w:tcW w:w="4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3C0888E4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E7862DA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340E-05</w:t>
            </w:r>
          </w:p>
        </w:tc>
        <w:tc>
          <w:tcPr>
            <w:tcW w:w="1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B751EBC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8,580E-05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728EE76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66E-14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850E861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974E-14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2EF9DF8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9,500E-06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D8BE693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8,580E-05</w:t>
            </w:r>
          </w:p>
        </w:tc>
      </w:tr>
      <w:tr w:rsidR="004646F0" w:rsidRPr="004646F0" w14:paraId="226103DC" w14:textId="77777777" w:rsidTr="003F3B18">
        <w:trPr>
          <w:trHeight w:val="300"/>
          <w:jc w:val="center"/>
        </w:trPr>
        <w:tc>
          <w:tcPr>
            <w:tcW w:w="4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22D45F82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860CC74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430E-05</w:t>
            </w:r>
          </w:p>
        </w:tc>
        <w:tc>
          <w:tcPr>
            <w:tcW w:w="1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49049E5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8,580E-05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E6FA22B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66E-14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BAD2C81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974E-14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D912575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9,500E-06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456D61D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8,580E-05</w:t>
            </w:r>
          </w:p>
        </w:tc>
      </w:tr>
      <w:tr w:rsidR="004646F0" w:rsidRPr="004646F0" w14:paraId="0FF29725" w14:textId="77777777" w:rsidTr="003F3B18">
        <w:trPr>
          <w:trHeight w:val="315"/>
          <w:jc w:val="center"/>
        </w:trPr>
        <w:tc>
          <w:tcPr>
            <w:tcW w:w="4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7EDDC2EB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C8BB3D3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340E-05</w:t>
            </w:r>
          </w:p>
        </w:tc>
        <w:tc>
          <w:tcPr>
            <w:tcW w:w="133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367E6245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8,580E-05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98CC8E2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0,000E+00</w:t>
            </w:r>
          </w:p>
        </w:tc>
        <w:tc>
          <w:tcPr>
            <w:tcW w:w="133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19035B73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974E-14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0D7F9FC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9,500E-06</w:t>
            </w:r>
          </w:p>
        </w:tc>
        <w:tc>
          <w:tcPr>
            <w:tcW w:w="13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89DFCA8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8,580E-05</w:t>
            </w:r>
          </w:p>
        </w:tc>
      </w:tr>
      <w:tr w:rsidR="004646F0" w:rsidRPr="004646F0" w14:paraId="255C4C84" w14:textId="77777777" w:rsidTr="003F3B18">
        <w:trPr>
          <w:trHeight w:val="300"/>
          <w:jc w:val="center"/>
        </w:trPr>
        <w:tc>
          <w:tcPr>
            <w:tcW w:w="44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689D1F4F" w14:textId="77777777" w:rsidR="004646F0" w:rsidRPr="004646F0" w:rsidRDefault="004646F0" w:rsidP="004646F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13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EC714BB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8,400E-05</w:t>
            </w:r>
          </w:p>
        </w:tc>
        <w:tc>
          <w:tcPr>
            <w:tcW w:w="1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6732D83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309E-04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BA5E3DD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890E-13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62376FE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504E-12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998C2B8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600E-05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472DB84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309E-04</w:t>
            </w:r>
          </w:p>
        </w:tc>
      </w:tr>
      <w:tr w:rsidR="004646F0" w:rsidRPr="004646F0" w14:paraId="05499A66" w14:textId="77777777" w:rsidTr="003F3B18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60F03D91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B76C6CD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8,440E-05</w:t>
            </w:r>
          </w:p>
        </w:tc>
        <w:tc>
          <w:tcPr>
            <w:tcW w:w="1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16B5B297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339E-04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391181B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901E-13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056A811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520E-12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77A4901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580E-05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94F6103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339E-04</w:t>
            </w:r>
          </w:p>
        </w:tc>
      </w:tr>
      <w:tr w:rsidR="004646F0" w:rsidRPr="004646F0" w14:paraId="475BBD76" w14:textId="77777777" w:rsidTr="003F3B18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73B4ECBB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EEAAC2E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8,440E-05</w:t>
            </w:r>
          </w:p>
        </w:tc>
        <w:tc>
          <w:tcPr>
            <w:tcW w:w="1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BDC506F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344E-04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E065F35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901E-13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57F4686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520E-12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EC16D74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580E-05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D90CED6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344E-04</w:t>
            </w:r>
          </w:p>
        </w:tc>
      </w:tr>
      <w:tr w:rsidR="004646F0" w:rsidRPr="004646F0" w14:paraId="55ECDC40" w14:textId="77777777" w:rsidTr="003F3B18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258029EA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0D4CBE0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8,440E-05</w:t>
            </w:r>
          </w:p>
        </w:tc>
        <w:tc>
          <w:tcPr>
            <w:tcW w:w="1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E9E305C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339E-04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5B2070C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901E-13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9C53818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520E-12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E05B74E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580E-05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C55E2DC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339E-04</w:t>
            </w:r>
          </w:p>
        </w:tc>
      </w:tr>
      <w:tr w:rsidR="004646F0" w:rsidRPr="004646F0" w14:paraId="507147CC" w14:textId="77777777" w:rsidTr="003F3B18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7ACA6447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176009D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8,440E-05</w:t>
            </w:r>
          </w:p>
        </w:tc>
        <w:tc>
          <w:tcPr>
            <w:tcW w:w="1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7025495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339E-04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F73D841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901E-13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A3C26AD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520E-12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0A4BEB8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580E-05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B358D0E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339E-04</w:t>
            </w:r>
          </w:p>
        </w:tc>
      </w:tr>
      <w:tr w:rsidR="004646F0" w:rsidRPr="004646F0" w14:paraId="2CB9F631" w14:textId="77777777" w:rsidTr="003F3B18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24DC44BD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145C228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8,490E-05</w:t>
            </w:r>
          </w:p>
        </w:tc>
        <w:tc>
          <w:tcPr>
            <w:tcW w:w="1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C36348C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358E-04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68ACBA8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901E-13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5B3BBFB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530E-12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B3F5EC1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580E-05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922F265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358E-04</w:t>
            </w:r>
          </w:p>
        </w:tc>
      </w:tr>
      <w:tr w:rsidR="004646F0" w:rsidRPr="004646F0" w14:paraId="7B63A183" w14:textId="77777777" w:rsidTr="003F3B18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7526860C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1F168CD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8,440E-05</w:t>
            </w:r>
          </w:p>
        </w:tc>
        <w:tc>
          <w:tcPr>
            <w:tcW w:w="1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54E76CA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330E-04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E2FCF98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901E-13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B3BB423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520E-12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C7A8C37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580E-05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461EA3B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330E-04</w:t>
            </w:r>
          </w:p>
        </w:tc>
      </w:tr>
      <w:tr w:rsidR="004646F0" w:rsidRPr="004646F0" w14:paraId="616E7563" w14:textId="77777777" w:rsidTr="003F3B18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383814C1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A80F4D2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8,390E-05</w:t>
            </w:r>
          </w:p>
        </w:tc>
        <w:tc>
          <w:tcPr>
            <w:tcW w:w="1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03D0BC9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358E-04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0F9DC49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901E-13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C84B42F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520E-12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A015CD8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580E-05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153A85A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358E-04</w:t>
            </w:r>
          </w:p>
        </w:tc>
      </w:tr>
      <w:tr w:rsidR="004646F0" w:rsidRPr="004646F0" w14:paraId="4F8698EC" w14:textId="77777777" w:rsidTr="003F3B18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659A37FF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8631417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8,490E-05</w:t>
            </w:r>
          </w:p>
        </w:tc>
        <w:tc>
          <w:tcPr>
            <w:tcW w:w="1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C06AA1F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349E-04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6B93316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901E-13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9E9CC4D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521E-12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94F82BC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580E-05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A573B32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349E-04</w:t>
            </w:r>
          </w:p>
        </w:tc>
      </w:tr>
      <w:tr w:rsidR="004646F0" w:rsidRPr="004646F0" w14:paraId="01B03C48" w14:textId="77777777" w:rsidTr="003F3B18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79A57291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B2926E6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8,490E-05</w:t>
            </w:r>
          </w:p>
        </w:tc>
        <w:tc>
          <w:tcPr>
            <w:tcW w:w="1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4C63A11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339E-04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3AE8953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901E-13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9D70540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521E-12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8F148C1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580E-05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B811284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339E-04</w:t>
            </w:r>
          </w:p>
        </w:tc>
      </w:tr>
      <w:tr w:rsidR="004646F0" w:rsidRPr="004646F0" w14:paraId="28B35931" w14:textId="77777777" w:rsidTr="003F3B18">
        <w:trPr>
          <w:trHeight w:val="300"/>
          <w:jc w:val="center"/>
        </w:trPr>
        <w:tc>
          <w:tcPr>
            <w:tcW w:w="4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shd w:val="clear" w:color="auto" w:fill="auto"/>
            <w:hideMark/>
          </w:tcPr>
          <w:p w14:paraId="61053FF7" w14:textId="77777777" w:rsidR="004646F0" w:rsidRPr="004646F0" w:rsidRDefault="004646F0" w:rsidP="004646F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173CE36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1,002E-03</w:t>
            </w:r>
          </w:p>
        </w:tc>
        <w:tc>
          <w:tcPr>
            <w:tcW w:w="133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2BAB22C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5,372E-04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F5249E7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9,299E-13</w:t>
            </w:r>
          </w:p>
        </w:tc>
        <w:tc>
          <w:tcPr>
            <w:tcW w:w="133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hideMark/>
          </w:tcPr>
          <w:p w14:paraId="12EA0FF1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03E-11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8724F1E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6,994E-04</w:t>
            </w:r>
          </w:p>
        </w:tc>
        <w:tc>
          <w:tcPr>
            <w:tcW w:w="133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451FF14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5,372E-04</w:t>
            </w:r>
          </w:p>
        </w:tc>
      </w:tr>
      <w:tr w:rsidR="004646F0" w:rsidRPr="004646F0" w14:paraId="08EB4BC5" w14:textId="77777777" w:rsidTr="003F3B18">
        <w:trPr>
          <w:trHeight w:val="300"/>
          <w:jc w:val="center"/>
        </w:trPr>
        <w:tc>
          <w:tcPr>
            <w:tcW w:w="4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037165C0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0592C06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1,003E-03</w:t>
            </w:r>
          </w:p>
        </w:tc>
        <w:tc>
          <w:tcPr>
            <w:tcW w:w="1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7FAC1A3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5,376E-04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9E373CB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9,299E-13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5DDE399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04E-11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C714EE7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6,998E-04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1ECEA74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5,376E-04</w:t>
            </w:r>
          </w:p>
        </w:tc>
      </w:tr>
      <w:tr w:rsidR="004646F0" w:rsidRPr="004646F0" w14:paraId="7A50B214" w14:textId="77777777" w:rsidTr="003F3B18">
        <w:trPr>
          <w:trHeight w:val="300"/>
          <w:jc w:val="center"/>
        </w:trPr>
        <w:tc>
          <w:tcPr>
            <w:tcW w:w="4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45C6800F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B2BA1D4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1,003E-03</w:t>
            </w:r>
          </w:p>
        </w:tc>
        <w:tc>
          <w:tcPr>
            <w:tcW w:w="1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3EC2ED1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5,374E-04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6CCB184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9,299E-13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5C2C129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04E-11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B79222D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7,000E-04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12101D9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5,374E-04</w:t>
            </w:r>
          </w:p>
        </w:tc>
      </w:tr>
      <w:tr w:rsidR="004646F0" w:rsidRPr="004646F0" w14:paraId="53AF65A7" w14:textId="77777777" w:rsidTr="003F3B18">
        <w:trPr>
          <w:trHeight w:val="300"/>
          <w:jc w:val="center"/>
        </w:trPr>
        <w:tc>
          <w:tcPr>
            <w:tcW w:w="4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04CC97B7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7E4F111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1,003E-03</w:t>
            </w:r>
          </w:p>
        </w:tc>
        <w:tc>
          <w:tcPr>
            <w:tcW w:w="1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500EBBF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5,374E-04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F60DEAB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9,299E-13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24B2F9E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04E-11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96EB702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7,000E-04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76FB63F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5,374E-04</w:t>
            </w:r>
          </w:p>
        </w:tc>
      </w:tr>
      <w:tr w:rsidR="004646F0" w:rsidRPr="004646F0" w14:paraId="1781C3B1" w14:textId="77777777" w:rsidTr="003F3B18">
        <w:trPr>
          <w:trHeight w:val="300"/>
          <w:jc w:val="center"/>
        </w:trPr>
        <w:tc>
          <w:tcPr>
            <w:tcW w:w="4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0ADB9E8C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65E2366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1,003E-03</w:t>
            </w:r>
          </w:p>
        </w:tc>
        <w:tc>
          <w:tcPr>
            <w:tcW w:w="1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480BEEC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5,345E-04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A29266B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9,299E-13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7B3CA08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04E-11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75A9C14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7,000E-04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A2278D0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5,345E-04</w:t>
            </w:r>
          </w:p>
        </w:tc>
      </w:tr>
      <w:tr w:rsidR="004646F0" w:rsidRPr="004646F0" w14:paraId="7CBAB6BC" w14:textId="77777777" w:rsidTr="003F3B18">
        <w:trPr>
          <w:trHeight w:val="300"/>
          <w:jc w:val="center"/>
        </w:trPr>
        <w:tc>
          <w:tcPr>
            <w:tcW w:w="4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683D2827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D3A4B9E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1,003E-03</w:t>
            </w:r>
          </w:p>
        </w:tc>
        <w:tc>
          <w:tcPr>
            <w:tcW w:w="1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1073B203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5,398E-04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180C6C0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9,299E-13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4558D4B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05E-11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11A2C0B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7,000E-04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4188BDF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5,398E-04</w:t>
            </w:r>
          </w:p>
        </w:tc>
      </w:tr>
      <w:tr w:rsidR="004646F0" w:rsidRPr="004646F0" w14:paraId="45206A02" w14:textId="77777777" w:rsidTr="003F3B18">
        <w:trPr>
          <w:trHeight w:val="300"/>
          <w:jc w:val="center"/>
        </w:trPr>
        <w:tc>
          <w:tcPr>
            <w:tcW w:w="4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22014A80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693E240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1,002E-03</w:t>
            </w:r>
          </w:p>
        </w:tc>
        <w:tc>
          <w:tcPr>
            <w:tcW w:w="1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125B6B3F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5,369E-04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82E19FD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9,299E-13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BA7F166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04E-11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4E4C4DF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7,000E-04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76191BB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5,369E-04</w:t>
            </w:r>
          </w:p>
        </w:tc>
      </w:tr>
      <w:tr w:rsidR="004646F0" w:rsidRPr="004646F0" w14:paraId="2411EAB4" w14:textId="77777777" w:rsidTr="003F3B18">
        <w:trPr>
          <w:trHeight w:val="300"/>
          <w:jc w:val="center"/>
        </w:trPr>
        <w:tc>
          <w:tcPr>
            <w:tcW w:w="4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078F959D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A6B5512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1,003E-03</w:t>
            </w:r>
          </w:p>
        </w:tc>
        <w:tc>
          <w:tcPr>
            <w:tcW w:w="1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2AB4D62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5,379E-04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0C48B22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9,308E-13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F1A6BCB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04E-11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3A63FC9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7,000E-04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BE9D15F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5,379E-04</w:t>
            </w:r>
          </w:p>
        </w:tc>
      </w:tr>
      <w:tr w:rsidR="004646F0" w:rsidRPr="004646F0" w14:paraId="17BA53E9" w14:textId="77777777" w:rsidTr="003F3B18">
        <w:trPr>
          <w:trHeight w:val="300"/>
          <w:jc w:val="center"/>
        </w:trPr>
        <w:tc>
          <w:tcPr>
            <w:tcW w:w="4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5E65AFEA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E1A8A82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1,003E-03</w:t>
            </w:r>
          </w:p>
        </w:tc>
        <w:tc>
          <w:tcPr>
            <w:tcW w:w="1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B4089A5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5,379E-04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5ED78D9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9,308E-13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12420AFB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04E-11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AABF31D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7,000E-04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19A4E4B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5,379E-04</w:t>
            </w:r>
          </w:p>
        </w:tc>
      </w:tr>
      <w:tr w:rsidR="004646F0" w:rsidRPr="004646F0" w14:paraId="3430AC5A" w14:textId="77777777" w:rsidTr="003F3B18">
        <w:trPr>
          <w:trHeight w:val="300"/>
          <w:jc w:val="center"/>
        </w:trPr>
        <w:tc>
          <w:tcPr>
            <w:tcW w:w="4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6231E21E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EBC8163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1,003E-03</w:t>
            </w:r>
          </w:p>
        </w:tc>
        <w:tc>
          <w:tcPr>
            <w:tcW w:w="133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10BC8517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5,388E-04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B4A79D4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9,006E-13</w:t>
            </w:r>
          </w:p>
        </w:tc>
        <w:tc>
          <w:tcPr>
            <w:tcW w:w="133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633095E0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04E-11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9F2A6BD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7,000E-04</w:t>
            </w:r>
          </w:p>
        </w:tc>
        <w:tc>
          <w:tcPr>
            <w:tcW w:w="13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CF37DDF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5,388E-04</w:t>
            </w:r>
          </w:p>
        </w:tc>
      </w:tr>
      <w:tr w:rsidR="004646F0" w:rsidRPr="004646F0" w14:paraId="42E01692" w14:textId="77777777" w:rsidTr="003F3B18">
        <w:trPr>
          <w:trHeight w:val="300"/>
          <w:jc w:val="center"/>
        </w:trPr>
        <w:tc>
          <w:tcPr>
            <w:tcW w:w="44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4A50D874" w14:textId="77777777" w:rsidR="004646F0" w:rsidRPr="004646F0" w:rsidRDefault="004646F0" w:rsidP="004646F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13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A8CB93A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168E-02</w:t>
            </w:r>
          </w:p>
        </w:tc>
        <w:tc>
          <w:tcPr>
            <w:tcW w:w="1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3AAACCE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428E-01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5B4204B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865E-11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A47C5B2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806E-10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E781F72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5,405E-03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15B33D4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428E-01</w:t>
            </w:r>
          </w:p>
        </w:tc>
      </w:tr>
      <w:tr w:rsidR="004646F0" w:rsidRPr="004646F0" w14:paraId="610F3C65" w14:textId="77777777" w:rsidTr="003F3B18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29CEAE9D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90D9320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168E-02</w:t>
            </w:r>
          </w:p>
        </w:tc>
        <w:tc>
          <w:tcPr>
            <w:tcW w:w="1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18D22784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429E-01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142B437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865E-11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70883D7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806E-10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CB68B1F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5,405E-03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204110F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429E-01</w:t>
            </w:r>
          </w:p>
        </w:tc>
      </w:tr>
      <w:tr w:rsidR="004646F0" w:rsidRPr="004646F0" w14:paraId="0E54BF6F" w14:textId="77777777" w:rsidTr="003F3B18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208CE7A1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89EC568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168E-02</w:t>
            </w:r>
          </w:p>
        </w:tc>
        <w:tc>
          <w:tcPr>
            <w:tcW w:w="1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E081047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429E-01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6656A67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865E-11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BAFDFDD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806E-10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52BF13D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5,405E-03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1D25D5E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429E-01</w:t>
            </w:r>
          </w:p>
        </w:tc>
      </w:tr>
      <w:tr w:rsidR="004646F0" w:rsidRPr="004646F0" w14:paraId="0F92C64E" w14:textId="77777777" w:rsidTr="003F3B18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6440C875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457271E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168E-02</w:t>
            </w:r>
          </w:p>
        </w:tc>
        <w:tc>
          <w:tcPr>
            <w:tcW w:w="1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E8471FB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429E-01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A1579FB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865E-11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4F57D2F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806E-10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8D0363C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5,405E-03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6BD848B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429E-01</w:t>
            </w:r>
          </w:p>
        </w:tc>
      </w:tr>
      <w:tr w:rsidR="004646F0" w:rsidRPr="004646F0" w14:paraId="7A504B77" w14:textId="77777777" w:rsidTr="003F3B18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0CCE50D7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2000BEA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168E-02</w:t>
            </w:r>
          </w:p>
        </w:tc>
        <w:tc>
          <w:tcPr>
            <w:tcW w:w="1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6D5F89C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429E-01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9AF4207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865E-11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384D9B6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806E-10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AA10CC8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5,406E-03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F74438E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429E-01</w:t>
            </w:r>
          </w:p>
        </w:tc>
      </w:tr>
      <w:tr w:rsidR="004646F0" w:rsidRPr="004646F0" w14:paraId="75FCA57E" w14:textId="77777777" w:rsidTr="003F3B18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756C0CDD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D366535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168E-02</w:t>
            </w:r>
          </w:p>
        </w:tc>
        <w:tc>
          <w:tcPr>
            <w:tcW w:w="1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AD583E3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429E-01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C3168F1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865E-11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E93B858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806E-10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413FD29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5,405E-03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DE3C4AC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429E-01</w:t>
            </w:r>
          </w:p>
        </w:tc>
      </w:tr>
      <w:tr w:rsidR="004646F0" w:rsidRPr="004646F0" w14:paraId="0A7170AF" w14:textId="77777777" w:rsidTr="003F3B18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7865B6A6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11D0373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168E-02</w:t>
            </w:r>
          </w:p>
        </w:tc>
        <w:tc>
          <w:tcPr>
            <w:tcW w:w="1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11A4A71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429E-01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8A687AC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865E-11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7AFBB48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806E-10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BB0B0BF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5,406E-03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4793EF8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429E-01</w:t>
            </w:r>
          </w:p>
        </w:tc>
      </w:tr>
      <w:tr w:rsidR="004646F0" w:rsidRPr="004646F0" w14:paraId="1EA0A9DE" w14:textId="77777777" w:rsidTr="003F3B18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3CFCB314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56EE75F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168E-02</w:t>
            </w:r>
          </w:p>
        </w:tc>
        <w:tc>
          <w:tcPr>
            <w:tcW w:w="1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AAF10EF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429E-01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9299078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865E-11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A9817CD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806E-10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7D5BC8A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5,405E-03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DAE9BED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429E-01</w:t>
            </w:r>
          </w:p>
        </w:tc>
      </w:tr>
      <w:tr w:rsidR="004646F0" w:rsidRPr="004646F0" w14:paraId="0B9139A8" w14:textId="77777777" w:rsidTr="003F3B18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14A16A2A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F728FCC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168E-02</w:t>
            </w:r>
          </w:p>
        </w:tc>
        <w:tc>
          <w:tcPr>
            <w:tcW w:w="1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90343FA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429E-01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D539082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865E-11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19DB9808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806E-10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864255A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5,405E-03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4F9BB3F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429E-01</w:t>
            </w:r>
          </w:p>
        </w:tc>
      </w:tr>
      <w:tr w:rsidR="004646F0" w:rsidRPr="004646F0" w14:paraId="2AA8867F" w14:textId="77777777" w:rsidTr="003F3B18">
        <w:trPr>
          <w:trHeight w:val="300"/>
          <w:jc w:val="center"/>
        </w:trPr>
        <w:tc>
          <w:tcPr>
            <w:tcW w:w="44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5D5D865F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7F8C805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168E-02</w:t>
            </w:r>
          </w:p>
        </w:tc>
        <w:tc>
          <w:tcPr>
            <w:tcW w:w="1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E1E5C08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429E-01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DBD6E2D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860E-11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738BB4B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806E-10</w:t>
            </w:r>
          </w:p>
        </w:tc>
        <w:tc>
          <w:tcPr>
            <w:tcW w:w="13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6760B55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5,405E-03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99D829C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429E-01</w:t>
            </w:r>
          </w:p>
        </w:tc>
      </w:tr>
    </w:tbl>
    <w:p w14:paraId="066CFF8B" w14:textId="77777777" w:rsidR="005E7B7F" w:rsidRDefault="005E7B7F">
      <w:r>
        <w:br w:type="page"/>
      </w:r>
    </w:p>
    <w:tbl>
      <w:tblPr>
        <w:tblW w:w="8504" w:type="dxa"/>
        <w:jc w:val="center"/>
        <w:tblLook w:val="04A0" w:firstRow="1" w:lastRow="0" w:firstColumn="1" w:lastColumn="0" w:noHBand="0" w:noVBand="1"/>
      </w:tblPr>
      <w:tblGrid>
        <w:gridCol w:w="442"/>
        <w:gridCol w:w="1343"/>
        <w:gridCol w:w="1343"/>
        <w:gridCol w:w="1344"/>
        <w:gridCol w:w="1344"/>
        <w:gridCol w:w="1344"/>
        <w:gridCol w:w="1344"/>
      </w:tblGrid>
      <w:tr w:rsidR="004646F0" w:rsidRPr="004646F0" w14:paraId="65026EF4" w14:textId="77777777" w:rsidTr="00141193">
        <w:trPr>
          <w:trHeight w:val="301"/>
          <w:jc w:val="center"/>
        </w:trPr>
        <w:tc>
          <w:tcPr>
            <w:tcW w:w="44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shd w:val="clear" w:color="auto" w:fill="auto"/>
            <w:hideMark/>
          </w:tcPr>
          <w:p w14:paraId="1E3C784D" w14:textId="40548B33" w:rsidR="004646F0" w:rsidRPr="004646F0" w:rsidRDefault="004646F0" w:rsidP="004646F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lastRenderedPageBreak/>
              <w:t>4</w:t>
            </w:r>
          </w:p>
        </w:tc>
        <w:tc>
          <w:tcPr>
            <w:tcW w:w="134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0DFE45D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639E-01</w:t>
            </w:r>
          </w:p>
        </w:tc>
        <w:tc>
          <w:tcPr>
            <w:tcW w:w="134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84874B6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778E-01</w:t>
            </w:r>
          </w:p>
        </w:tc>
        <w:tc>
          <w:tcPr>
            <w:tcW w:w="134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EB25B69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6,219E-11</w:t>
            </w:r>
          </w:p>
        </w:tc>
        <w:tc>
          <w:tcPr>
            <w:tcW w:w="134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B699732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3,110E-09</w:t>
            </w:r>
          </w:p>
        </w:tc>
        <w:tc>
          <w:tcPr>
            <w:tcW w:w="134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CDA4104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877E-02</w:t>
            </w:r>
          </w:p>
        </w:tc>
        <w:tc>
          <w:tcPr>
            <w:tcW w:w="134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BFD0700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778E-01</w:t>
            </w:r>
          </w:p>
        </w:tc>
      </w:tr>
      <w:tr w:rsidR="004646F0" w:rsidRPr="004646F0" w14:paraId="0A6A47C4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29676C78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FB90BA9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639E-01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9014AF3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778E-01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1A55685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6,220E-11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EF50B19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3,110E-09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9B7B5AC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877E-02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7C13711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778E-01</w:t>
            </w:r>
          </w:p>
        </w:tc>
      </w:tr>
      <w:tr w:rsidR="004646F0" w:rsidRPr="004646F0" w14:paraId="677F467A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2A4FF3B6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84547DC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639E-01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4E2AC58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778E-01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6FA9B9D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6,220E-11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730A263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3,110E-09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FD28D54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876E-02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B848F6E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778E-01</w:t>
            </w:r>
          </w:p>
        </w:tc>
      </w:tr>
      <w:tr w:rsidR="004646F0" w:rsidRPr="004646F0" w14:paraId="57FD8DFF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18BF9628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8F03C39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639E-01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3431953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778E-01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02F249F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6,220E-11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B9CCCB1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3,110E-09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965867A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877E-02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6E4F0FA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778E-01</w:t>
            </w:r>
          </w:p>
        </w:tc>
      </w:tr>
      <w:tr w:rsidR="004646F0" w:rsidRPr="004646F0" w14:paraId="4B600EB9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353D4E0C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BE7F71B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639E-01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CFF8AFE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778E-01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284175A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6,220E-11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080B2CF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3,110E-09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458843E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877E-02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2D61E94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778E-01</w:t>
            </w:r>
          </w:p>
        </w:tc>
      </w:tr>
      <w:tr w:rsidR="004646F0" w:rsidRPr="004646F0" w14:paraId="36249D7E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3F21ABD2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9C95E40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639E-01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D317141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778E-01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CD28056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6,220E-11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2924625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3,110E-09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099F0A6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877E-02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CB21035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778E-01</w:t>
            </w:r>
          </w:p>
        </w:tc>
      </w:tr>
      <w:tr w:rsidR="004646F0" w:rsidRPr="004646F0" w14:paraId="3CE427EB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35BAB541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6C84738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639E-01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C61098E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778E-01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1B8811A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6,220E-11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E3D873A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3,110E-09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979B288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877E-02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CC2EBFD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778E-01</w:t>
            </w:r>
          </w:p>
        </w:tc>
      </w:tr>
      <w:tr w:rsidR="004646F0" w:rsidRPr="004646F0" w14:paraId="23416698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17DC4880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8D62014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639E-01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9998757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778E-01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1E9F9FC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6,220E-11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828092C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3,110E-09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2F4A18C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877E-02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DE6330E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778E-01</w:t>
            </w:r>
          </w:p>
        </w:tc>
      </w:tr>
      <w:tr w:rsidR="004646F0" w:rsidRPr="004646F0" w14:paraId="53708CBA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1F09AC23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11D892A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639E-01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523F0EA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778E-01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EDE26FB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6,220E-11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B8A73A1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3,110E-09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982B87C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877E-02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6EC5473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778E-01</w:t>
            </w:r>
          </w:p>
        </w:tc>
      </w:tr>
      <w:tr w:rsidR="004646F0" w:rsidRPr="004646F0" w14:paraId="71891F58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1FD3AA51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639AABD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639E-01</w:t>
            </w:r>
          </w:p>
        </w:tc>
        <w:tc>
          <w:tcPr>
            <w:tcW w:w="134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3D57C8D0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778E-01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BBF9738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6,220E-11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3019405F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3,110E-09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3C74E42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876E-02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0121A56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778E-01</w:t>
            </w:r>
          </w:p>
        </w:tc>
      </w:tr>
      <w:tr w:rsidR="004646F0" w:rsidRPr="004646F0" w14:paraId="0223973E" w14:textId="77777777" w:rsidTr="00141193">
        <w:trPr>
          <w:trHeight w:val="301"/>
          <w:jc w:val="center"/>
        </w:trPr>
        <w:tc>
          <w:tcPr>
            <w:tcW w:w="442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34846576" w14:textId="77777777" w:rsidR="004646F0" w:rsidRPr="004646F0" w:rsidRDefault="004646F0" w:rsidP="004646F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6352852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000E-07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058C46E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874865A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9,992E-16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9531518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207E-08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35D10DC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8,031E-01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45CAB47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</w:tr>
      <w:tr w:rsidR="004646F0" w:rsidRPr="004646F0" w14:paraId="524E7B4F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2A6DCDD6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17E59F1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0,000E+00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74D632A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EE242AF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9,992E-15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9251A4C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207E-08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F6ED703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8,031E-01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A3B5C3D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</w:tr>
      <w:tr w:rsidR="004646F0" w:rsidRPr="004646F0" w14:paraId="4D5EFAF0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27DD55F3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137135B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000E-07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8EE8038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0B9CF6B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0,000E+00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13570501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207E-08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C67B5A2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8,031E-01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1AFB929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</w:tr>
      <w:tr w:rsidR="004646F0" w:rsidRPr="004646F0" w14:paraId="21BEF253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4FCDA700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F8C855E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000E-07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CE51CDF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C9179EB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21E-14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3FEFD38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207E-08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84526CF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8,031E-01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FEEA865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</w:tr>
      <w:tr w:rsidR="004646F0" w:rsidRPr="004646F0" w14:paraId="3E193D15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35632681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7C9003A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5,000E-07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51A70FC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26D4B10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9,770E-15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5E584A5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207E-08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11E93FF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8,031E-01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D20603F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</w:tr>
      <w:tr w:rsidR="004646F0" w:rsidRPr="004646F0" w14:paraId="57C3E9C2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6949338E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84BC220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0,000E+00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D6322E9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F3F23F3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9,770E-15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4532347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207E-08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47D3A53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8,031E-01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33372B2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</w:tr>
      <w:tr w:rsidR="004646F0" w:rsidRPr="004646F0" w14:paraId="1E6213E7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11EBA22D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7B96501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0,000E+00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E6483DF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123D7CE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0,000E+00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71AD2DA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207E-08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B17C6F1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8,031E-01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A37EBEA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</w:tr>
      <w:tr w:rsidR="004646F0" w:rsidRPr="004646F0" w14:paraId="69A14FA9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33A2389F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162EBF9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0,000E+00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B03A2D8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58B2E2E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9,770E-15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7778256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207E-08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ECFFF1A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8,031E-01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C7A4477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</w:tr>
      <w:tr w:rsidR="004646F0" w:rsidRPr="004646F0" w14:paraId="12334AFF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6C79FCB4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EE07E54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0,000E+00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55B1696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27E4991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0,000E+00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1D907AF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207E-08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E088D67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8,031E-01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9259789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</w:tr>
      <w:tr w:rsidR="004646F0" w:rsidRPr="004646F0" w14:paraId="5AA1EBA9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54D0E583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D01BA5D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0,000E+00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6577193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3AD14E8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0,000E+00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207CF89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207E-08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0B1B102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8,031E-01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BE0657B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</w:tr>
      <w:tr w:rsidR="004646F0" w:rsidRPr="004646F0" w14:paraId="76E5B119" w14:textId="77777777" w:rsidTr="00141193">
        <w:trPr>
          <w:trHeight w:val="301"/>
          <w:jc w:val="center"/>
        </w:trPr>
        <w:tc>
          <w:tcPr>
            <w:tcW w:w="44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shd w:val="clear" w:color="auto" w:fill="auto"/>
            <w:hideMark/>
          </w:tcPr>
          <w:p w14:paraId="10DA9348" w14:textId="77777777" w:rsidR="004646F0" w:rsidRPr="004646F0" w:rsidRDefault="004646F0" w:rsidP="004646F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34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C50DF50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134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593D5B5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50E+01</w:t>
            </w:r>
          </w:p>
        </w:tc>
        <w:tc>
          <w:tcPr>
            <w:tcW w:w="134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37A4BD6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488E-08</w:t>
            </w:r>
          </w:p>
        </w:tc>
        <w:tc>
          <w:tcPr>
            <w:tcW w:w="134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5BC045F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204E-07</w:t>
            </w:r>
          </w:p>
        </w:tc>
        <w:tc>
          <w:tcPr>
            <w:tcW w:w="134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90069C2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1,299E+01</w:t>
            </w:r>
          </w:p>
        </w:tc>
        <w:tc>
          <w:tcPr>
            <w:tcW w:w="134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FE608A0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1,050E+01</w:t>
            </w:r>
          </w:p>
        </w:tc>
      </w:tr>
      <w:tr w:rsidR="004646F0" w:rsidRPr="004646F0" w14:paraId="5800CE03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64C7F727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66182BC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5E151E5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50E+01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00F91BC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488E-08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056C772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204E-07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C2E147D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1,299E+01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ED4E277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1,050E+01</w:t>
            </w:r>
          </w:p>
        </w:tc>
      </w:tr>
      <w:tr w:rsidR="004646F0" w:rsidRPr="004646F0" w14:paraId="4D65A78D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31EC40AD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F7A02CA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16C9E656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50E+01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A963ABF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488E-08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058927E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204E-07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0F8D532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1,299E+01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517CECF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1,050E+01</w:t>
            </w:r>
          </w:p>
        </w:tc>
      </w:tr>
      <w:tr w:rsidR="004646F0" w:rsidRPr="004646F0" w14:paraId="70EA7C1A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4FD9A995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C4B9F67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C2F304D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50E+01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95CB372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488E-08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45CDC1A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204E-07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974BA6B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1,299E+01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E208711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1,050E+01</w:t>
            </w:r>
          </w:p>
        </w:tc>
      </w:tr>
      <w:tr w:rsidR="004646F0" w:rsidRPr="004646F0" w14:paraId="19C12BE5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6EA7E50F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A0B54C7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FC03886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50E+01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C454B89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488E-08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96FC553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204E-07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FF1D30D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1,299E+01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B3A61A7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1,050E+01</w:t>
            </w:r>
          </w:p>
        </w:tc>
      </w:tr>
      <w:tr w:rsidR="004646F0" w:rsidRPr="004646F0" w14:paraId="33CF3026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22BDBD12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40B1CF3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19628613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50E+01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3BE3AAD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488E-08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3DDEC64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204E-07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3C2A7BF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1,299E+01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DAA280B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1,050E+01</w:t>
            </w:r>
          </w:p>
        </w:tc>
      </w:tr>
      <w:tr w:rsidR="004646F0" w:rsidRPr="004646F0" w14:paraId="5A247EA5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2E76E8EA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2D21AF2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16089C2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50E+01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F91BB22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488E-08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4C4D14F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204E-07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D9E81E3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1,299E+01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4E9D887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1,050E+01</w:t>
            </w:r>
          </w:p>
        </w:tc>
      </w:tr>
      <w:tr w:rsidR="004646F0" w:rsidRPr="004646F0" w14:paraId="398580F8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451B6458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6E56D18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A97057C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50E+01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EBA6919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488E-08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105EB203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204E-07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BDFCCF9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1,299E+01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3C7228D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1,050E+01</w:t>
            </w:r>
          </w:p>
        </w:tc>
      </w:tr>
      <w:tr w:rsidR="004646F0" w:rsidRPr="004646F0" w14:paraId="33891658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51B18CC6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3726A3D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762659F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50E+01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4E17F33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488E-08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9D97383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204E-07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63133F8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1,299E+01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8A38097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1,050E+01</w:t>
            </w:r>
          </w:p>
        </w:tc>
      </w:tr>
      <w:tr w:rsidR="004646F0" w:rsidRPr="004646F0" w14:paraId="3E7FD9D8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2D2B009E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5C36E49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134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156ACBE7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50E+01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D1D072E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488E-08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1DA93446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204E-07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F471C9F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1,299E+01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621ECA1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1,050E+01</w:t>
            </w:r>
          </w:p>
        </w:tc>
      </w:tr>
      <w:tr w:rsidR="004646F0" w:rsidRPr="004646F0" w14:paraId="2968CB6D" w14:textId="77777777" w:rsidTr="00141193">
        <w:trPr>
          <w:trHeight w:val="301"/>
          <w:jc w:val="center"/>
        </w:trPr>
        <w:tc>
          <w:tcPr>
            <w:tcW w:w="442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49D508E3" w14:textId="77777777" w:rsidR="004646F0" w:rsidRPr="004646F0" w:rsidRDefault="004646F0" w:rsidP="004646F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CC2C901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7A5EB5B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50E+01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342BA2F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4,353E-07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1ED526C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0,000E+00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87FDFAA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406E+00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CB43BD8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50E+01</w:t>
            </w:r>
          </w:p>
        </w:tc>
      </w:tr>
      <w:tr w:rsidR="004646F0" w:rsidRPr="004646F0" w14:paraId="2D2F38BC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3450D51D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C0C7C13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600A3C5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50E+01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1977F42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4,353E-07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BF9AD6B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0,000E+00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47E9C51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406E+00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83FA87B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50E+01</w:t>
            </w:r>
          </w:p>
        </w:tc>
      </w:tr>
      <w:tr w:rsidR="004646F0" w:rsidRPr="004646F0" w14:paraId="07C2A011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07A04F6B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C135FCD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E4F05D6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50E+01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89FDA71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4,353E-07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78BEE4D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1,021E-14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E41E439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406E+00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0DD6042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50E+01</w:t>
            </w:r>
          </w:p>
        </w:tc>
      </w:tr>
      <w:tr w:rsidR="004646F0" w:rsidRPr="004646F0" w14:paraId="0C244ACE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508368B8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C552BB1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A79FEC4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50E+01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52F7A66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4,353E-07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97762B0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0,000E+00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411C64B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406E+00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8F0E23F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50E+01</w:t>
            </w:r>
          </w:p>
        </w:tc>
      </w:tr>
      <w:tr w:rsidR="004646F0" w:rsidRPr="004646F0" w14:paraId="70482616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675671FD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A5FD6BD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9BE1D13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50E+01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D6E4B07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4,353E-07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B411F50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0,000E+00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C5B1CBF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406E+00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E6ABFAD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50E+01</w:t>
            </w:r>
          </w:p>
        </w:tc>
      </w:tr>
      <w:tr w:rsidR="004646F0" w:rsidRPr="004646F0" w14:paraId="23AFCD4C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1AEA1CD2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2605D76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5EE420B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50E+01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0689976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4,353E-07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7D3E1D7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9,770E-15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68BC1C3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406E+00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A9510BB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50E+01</w:t>
            </w:r>
          </w:p>
        </w:tc>
      </w:tr>
      <w:tr w:rsidR="004646F0" w:rsidRPr="004646F0" w14:paraId="30A70C71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2A639DA6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AA3B641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593CA5C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50E+01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1C6F0BC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4,353E-07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180E1073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9,770E-15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E99CF6F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406E+00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DB7D65A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50E+01</w:t>
            </w:r>
          </w:p>
        </w:tc>
      </w:tr>
      <w:tr w:rsidR="004646F0" w:rsidRPr="004646F0" w14:paraId="506F2833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13952B69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CAF253F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634D461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50E+01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3C455B1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4,353E-07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E1859F1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9,770E-15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73F4919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406E+00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1E3EFB0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50E+01</w:t>
            </w:r>
          </w:p>
        </w:tc>
      </w:tr>
      <w:tr w:rsidR="004646F0" w:rsidRPr="004646F0" w14:paraId="60B8EC81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536610B5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D9BC3FA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BBA0797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50E+01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AC2076C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4,353E-07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0A36C5D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0,000E+00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880F31E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406E+00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5FB9CBE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50E+01</w:t>
            </w:r>
          </w:p>
        </w:tc>
      </w:tr>
      <w:tr w:rsidR="004646F0" w:rsidRPr="004646F0" w14:paraId="665A98F1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3155F5A5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9BD7A2E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5051C3E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50E+01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0192EB9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4,353E-07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1222B86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highlight w:val="yellow"/>
                <w:lang w:eastAsia="ru-RU"/>
              </w:rPr>
              <w:t>0,000E+00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6EC95FD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406E+00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D42CA5F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50E+01</w:t>
            </w:r>
          </w:p>
        </w:tc>
      </w:tr>
      <w:tr w:rsidR="004646F0" w:rsidRPr="004646F0" w14:paraId="4FB42ED2" w14:textId="77777777" w:rsidTr="00141193">
        <w:trPr>
          <w:trHeight w:val="301"/>
          <w:jc w:val="center"/>
        </w:trPr>
        <w:tc>
          <w:tcPr>
            <w:tcW w:w="44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shd w:val="clear" w:color="auto" w:fill="auto"/>
            <w:hideMark/>
          </w:tcPr>
          <w:p w14:paraId="3CAA4E1C" w14:textId="77777777" w:rsidR="004646F0" w:rsidRPr="004646F0" w:rsidRDefault="004646F0" w:rsidP="004646F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134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C836BF9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134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8D22D91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50E+01</w:t>
            </w:r>
          </w:p>
        </w:tc>
        <w:tc>
          <w:tcPr>
            <w:tcW w:w="134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22ABBC4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244E-06</w:t>
            </w:r>
          </w:p>
        </w:tc>
        <w:tc>
          <w:tcPr>
            <w:tcW w:w="134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C72087F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5,017E-06</w:t>
            </w:r>
          </w:p>
        </w:tc>
        <w:tc>
          <w:tcPr>
            <w:tcW w:w="134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DBCD61D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406E+00</w:t>
            </w:r>
          </w:p>
        </w:tc>
        <w:tc>
          <w:tcPr>
            <w:tcW w:w="134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06F0F8B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50E+01</w:t>
            </w:r>
          </w:p>
        </w:tc>
      </w:tr>
      <w:tr w:rsidR="004646F0" w:rsidRPr="004646F0" w14:paraId="2FF82F53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4E751AA3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D8BABB7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24776C6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50E+01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AA48E54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244E-06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5F504DB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5,017E-06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3C82551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406E+00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04C7383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50E+01</w:t>
            </w:r>
          </w:p>
        </w:tc>
      </w:tr>
      <w:tr w:rsidR="004646F0" w:rsidRPr="004646F0" w14:paraId="36EE7529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5F3C489C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6BA7120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992940B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50E+01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7464568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244E-06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DE197B4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5,017E-06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2857D9A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406E+00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6305309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50E+01</w:t>
            </w:r>
          </w:p>
        </w:tc>
      </w:tr>
      <w:tr w:rsidR="004646F0" w:rsidRPr="004646F0" w14:paraId="3981A2DD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75116727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7AF4B63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AEBF77F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50E+01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9829782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244E-06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11FB1DF0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5,017E-06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9B82D24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406E+00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9A8BDAE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50E+01</w:t>
            </w:r>
          </w:p>
        </w:tc>
      </w:tr>
      <w:tr w:rsidR="004646F0" w:rsidRPr="004646F0" w14:paraId="72B79A07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3D51CC48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616B163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F9FE487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50E+01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40EE669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244E-06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AAA1C0A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5,017E-06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B0299EE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406E+00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DD80153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50E+01</w:t>
            </w:r>
          </w:p>
        </w:tc>
      </w:tr>
      <w:tr w:rsidR="004646F0" w:rsidRPr="004646F0" w14:paraId="5D0C8F4C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089CE653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63CA14C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F049B5A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50E+01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EC8B51E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244E-06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4D92F8C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5,017E-06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B01B3B3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406E+00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B57A974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50E+01</w:t>
            </w:r>
          </w:p>
        </w:tc>
      </w:tr>
      <w:tr w:rsidR="004646F0" w:rsidRPr="004646F0" w14:paraId="04BB4233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45E22D60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0F3A2C1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DB788A6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50E+01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5022D89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244E-06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F99A388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5,017E-06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4236C2D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406E+00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DF9D709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50E+01</w:t>
            </w:r>
          </w:p>
        </w:tc>
      </w:tr>
      <w:tr w:rsidR="004646F0" w:rsidRPr="004646F0" w14:paraId="5BC7CA2D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1EE74E69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AB7C83F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789D1E8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50E+01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D4693E3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244E-06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7A446CE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5,017E-06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43D106C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406E+00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5ABD2ED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50E+01</w:t>
            </w:r>
          </w:p>
        </w:tc>
      </w:tr>
      <w:tr w:rsidR="004646F0" w:rsidRPr="004646F0" w14:paraId="0C941BF9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1AA418C3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456A059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A522FF4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50E+01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E067145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244E-06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8341E6F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5,017E-06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2807546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406E+00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51FB5F3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50E+01</w:t>
            </w:r>
          </w:p>
        </w:tc>
      </w:tr>
      <w:tr w:rsidR="004646F0" w:rsidRPr="004646F0" w14:paraId="2B8F14A1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2901DA21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719E015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000E+00</w:t>
            </w:r>
          </w:p>
        </w:tc>
        <w:tc>
          <w:tcPr>
            <w:tcW w:w="134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46B65308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50E+01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B9C25BB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244E-06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1060703F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5,017E-06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EBED748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4,406E+00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A55E069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50E+01</w:t>
            </w:r>
          </w:p>
        </w:tc>
      </w:tr>
      <w:tr w:rsidR="004646F0" w:rsidRPr="004646F0" w14:paraId="67873B38" w14:textId="77777777" w:rsidTr="00141193">
        <w:trPr>
          <w:trHeight w:val="301"/>
          <w:jc w:val="center"/>
        </w:trPr>
        <w:tc>
          <w:tcPr>
            <w:tcW w:w="442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shd w:val="clear" w:color="auto" w:fill="auto"/>
            <w:hideMark/>
          </w:tcPr>
          <w:p w14:paraId="2B174153" w14:textId="77777777" w:rsidR="004646F0" w:rsidRPr="004646F0" w:rsidRDefault="004646F0" w:rsidP="004646F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3631E904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3C50C74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97B9B5A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244E-05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603A40A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706E-04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4B8CD07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09E64A0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4646F0" w:rsidRPr="004646F0" w14:paraId="56E500CE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49F7BF2A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406D96B5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73B7F89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098862E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244E-05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66083A2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706E-04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FA68710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29846E7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4646F0" w:rsidRPr="004646F0" w14:paraId="6F52C030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2A5CC677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44367EB9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9A86196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BB4A44A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244E-05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C0F7AD4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706E-04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8E80FF4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9B8BDB5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4646F0" w:rsidRPr="004646F0" w14:paraId="2B797830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54A3DFCE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2DCDD11B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BDBC888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9A8ED6F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244E-05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0A9A7F8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706E-04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79DBD78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97A7F7C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4646F0" w:rsidRPr="004646F0" w14:paraId="79D6AD6A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6E048F7E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4001CE9B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05FF7A3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1CABEE33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244E-05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ADDE708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706E-04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DF4E2D6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6AF3024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4646F0" w:rsidRPr="004646F0" w14:paraId="12814950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3BC7C1A1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795C1CB8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DC6B9E0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BD5AA1B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244E-05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EEB9E95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706E-04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02F8C9F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B32AF70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4646F0" w:rsidRPr="004646F0" w14:paraId="7642FDE0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04E62BA7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0D2551E1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BC2DEA8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DE4BC88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244E-05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B217DA8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706E-04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EDE5E1E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3CD4E56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4646F0" w:rsidRPr="004646F0" w14:paraId="198651A8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031262E7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7368FA60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D5A3981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95CC163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244E-05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673BD4B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706E-04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131C748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DB6D13F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4646F0" w:rsidRPr="004646F0" w14:paraId="002F0989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50F74B1C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3A094A0A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16A2572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02B48A7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244E-05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78EF807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706E-04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12CDD15A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CE534FF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4646F0" w:rsidRPr="004646F0" w14:paraId="7F8EB7BE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278D79A7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7980CDF0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D696958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2FFB4A3C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244E-05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65B9D89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706E-04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13B78463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25E87DC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4646F0" w:rsidRPr="004646F0" w14:paraId="1FA6E282" w14:textId="77777777" w:rsidTr="00141193">
        <w:trPr>
          <w:trHeight w:val="301"/>
          <w:jc w:val="center"/>
        </w:trPr>
        <w:tc>
          <w:tcPr>
            <w:tcW w:w="442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212BF667" w14:textId="77777777" w:rsidR="004646F0" w:rsidRPr="004646F0" w:rsidRDefault="004646F0" w:rsidP="004646F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2E989A12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F5B7769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300CCF0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9,329E-05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0C2EC34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407E-03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0EC58A3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6114593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4646F0" w:rsidRPr="004646F0" w14:paraId="7D089A9B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604C615A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6D3FA883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E309C3B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9E659F9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9,329E-05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5169DCB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407E-03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FB043A6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81FF50B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4646F0" w:rsidRPr="004646F0" w14:paraId="13B010CC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4E203700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44EADD3B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135FF4C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F8FB871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9,329E-05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7A37283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407E-03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46CD80D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EA965B9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4646F0" w:rsidRPr="004646F0" w14:paraId="0D45B243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64812A7D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4A47E915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3C5A524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105D401B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9,329E-05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471001B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407E-03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E1E03C4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0836EFD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4646F0" w:rsidRPr="004646F0" w14:paraId="6B14D264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45D4595B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7E74C78E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1188812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529138D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9,329E-05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3DFC91D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407E-03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B331C8E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2DB1DD8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4646F0" w:rsidRPr="004646F0" w14:paraId="37902953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18D827E3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377EF620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CB4E81E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3398D1B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9,329E-05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1E72637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407E-03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BB1EAEB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38DF22B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4646F0" w:rsidRPr="004646F0" w14:paraId="02148864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308E167E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5601A23C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7B9B60F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A8A2442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9,329E-05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09DC468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407E-03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F8487C0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A588C8C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4646F0" w:rsidRPr="004646F0" w14:paraId="5B0DA415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68C11A46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5319E73E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3C91103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39E719C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9,329E-05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0795F7D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407E-03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B5114F3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09DA69D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4646F0" w:rsidRPr="004646F0" w14:paraId="74D17C69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355CABAC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3F32AA7E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5C388C8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9630E71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9,329E-05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82DB7DA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407E-03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CF305E1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23560DB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4646F0" w:rsidRPr="004646F0" w14:paraId="74C9DF85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239EB398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1A5C93FB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CA5BBC7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D21B8F4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9,329E-05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1C145A1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2,407E-03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E98F4EC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CF8EDDB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4646F0" w:rsidRPr="004646F0" w14:paraId="4BF022F1" w14:textId="77777777" w:rsidTr="00141193">
        <w:trPr>
          <w:trHeight w:val="301"/>
          <w:jc w:val="center"/>
        </w:trPr>
        <w:tc>
          <w:tcPr>
            <w:tcW w:w="44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shd w:val="clear" w:color="auto" w:fill="auto"/>
            <w:hideMark/>
          </w:tcPr>
          <w:p w14:paraId="7F90DFFB" w14:textId="77777777" w:rsidR="004646F0" w:rsidRPr="004646F0" w:rsidRDefault="004646F0" w:rsidP="004646F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1</w:t>
            </w:r>
          </w:p>
        </w:tc>
        <w:tc>
          <w:tcPr>
            <w:tcW w:w="134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73EDAB53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FD274D4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7D8D596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244E-03</w:t>
            </w:r>
          </w:p>
        </w:tc>
        <w:tc>
          <w:tcPr>
            <w:tcW w:w="134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486BCF9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9,036E-03</w:t>
            </w:r>
          </w:p>
        </w:tc>
        <w:tc>
          <w:tcPr>
            <w:tcW w:w="134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00C825D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AF1DE76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4646F0" w:rsidRPr="004646F0" w14:paraId="150D8E68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56795BBB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08C0E928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BBD5D4C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AB12E89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244E-03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A531669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9,036E-03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08F8F6A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E7DA41B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4646F0" w:rsidRPr="004646F0" w14:paraId="4D73E406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441CE327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234331ED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3DF1402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00F7270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244E-03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BA5E0C4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9,036E-03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5ACB43E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D8B8B82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4646F0" w:rsidRPr="004646F0" w14:paraId="04730B3D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71FFA64C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779BB5EE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B9F6346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1CB038FE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244E-03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F872378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9,036E-03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E687919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8FAB15D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4646F0" w:rsidRPr="004646F0" w14:paraId="1BFA8DC8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4C82DD74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5376911E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6AA0DE9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4E4473C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244E-03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48DAD5B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9,036E-03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A402665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A0DBC39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4646F0" w:rsidRPr="004646F0" w14:paraId="06FC848F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761DF889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76D49986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512B053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90349BA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244E-03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E303BCA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9,036E-03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B727858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17F9825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4646F0" w:rsidRPr="004646F0" w14:paraId="5FB4B7F1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20760F82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6C3DB27C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5F52B19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9830EDB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244E-03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3DDF147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9,036E-03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47E053C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19BC3D6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4646F0" w:rsidRPr="004646F0" w14:paraId="5378B51E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3301722B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59859863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533F3B7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519A6F1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244E-03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426684F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9,036E-03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07C62BB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EE49D70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4646F0" w:rsidRPr="004646F0" w14:paraId="358C97AB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58C91B3C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3626B6BF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63D9116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2F3A85A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244E-03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88E3061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9,036E-03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1E2CF1B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53035CB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4646F0" w:rsidRPr="004646F0" w14:paraId="0A894F77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6DA35CAD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2F2745B8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0AA7AD7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77373928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244E-03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C98B66F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9,036E-03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299B8064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D993B6B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4646F0" w:rsidRPr="004646F0" w14:paraId="02BBC9F4" w14:textId="77777777" w:rsidTr="00141193">
        <w:trPr>
          <w:trHeight w:val="301"/>
          <w:jc w:val="center"/>
        </w:trPr>
        <w:tc>
          <w:tcPr>
            <w:tcW w:w="442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50BA48AB" w14:textId="77777777" w:rsidR="004646F0" w:rsidRPr="004646F0" w:rsidRDefault="004646F0" w:rsidP="004646F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1582AA0E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0C29E12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5370137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3,110E-03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A366B4E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00E+01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4BF5E62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C94C7A4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4646F0" w:rsidRPr="004646F0" w14:paraId="337350C3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793F5447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0D91224E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3DDD425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0203FB2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3,110E-03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038689B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00E+01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F11CD15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68F5A978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4646F0" w:rsidRPr="004646F0" w14:paraId="2DCC5ABA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69EE1F74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6F39A471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1667432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284606E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3,110E-03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B7433A0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00E+01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3ED6EE5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6C42501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4646F0" w:rsidRPr="004646F0" w14:paraId="55588AC7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13C1505D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7A34BB80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40A14C9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1CC4374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3,110E-03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4448A37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00E+01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47727FD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A45DDBE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4646F0" w:rsidRPr="004646F0" w14:paraId="1E5F9883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40D0DC72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27A5C753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DDC80B0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F41A8FE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3,110E-03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4FCF5F0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00E+01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773AD9C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2BD82712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4646F0" w:rsidRPr="004646F0" w14:paraId="71BAEF80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546A8B31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166ABA15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77184F5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9066FDC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3,110E-03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6FE485B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00E+01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42A813B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DAC9AC9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4646F0" w:rsidRPr="004646F0" w14:paraId="5BC0A01E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2B830394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5C2D04D4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61F1E78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2E0B930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3,110E-03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722D26E0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00E+01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939414E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48B36C3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4646F0" w:rsidRPr="004646F0" w14:paraId="2D985089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07CB9178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279851A8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9816231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13A0A235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3,110E-03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47B8BC5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00E+01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2ADC71A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3FBC15AC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4646F0" w:rsidRPr="004646F0" w14:paraId="14B5847B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47566492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585D15D8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61BF363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954D05D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3,110E-03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45CA70DA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00E+01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25838C9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D87257A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4646F0" w:rsidRPr="004646F0" w14:paraId="2554584E" w14:textId="77777777" w:rsidTr="00141193">
        <w:trPr>
          <w:trHeight w:val="301"/>
          <w:jc w:val="center"/>
        </w:trPr>
        <w:tc>
          <w:tcPr>
            <w:tcW w:w="442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12A80DEC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hideMark/>
          </w:tcPr>
          <w:p w14:paraId="542AC2CB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077FB819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9C63C19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3,110E-03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4FC5A94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1,000E+01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02BD540" w14:textId="77777777" w:rsidR="004646F0" w:rsidRPr="004646F0" w:rsidRDefault="004646F0" w:rsidP="004646F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5CA0F142" w14:textId="77777777" w:rsidR="004646F0" w:rsidRPr="004646F0" w:rsidRDefault="004646F0" w:rsidP="004646F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646F0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</w:tbl>
    <w:p w14:paraId="7FD41E14" w14:textId="09485E53" w:rsidR="00F7064B" w:rsidRDefault="00886C81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 xml:space="preserve">В большинстве тестах Гаусс оказывался на 1 или более порядков менее точным, чем </w:t>
      </w:r>
      <w:r>
        <w:rPr>
          <w:rFonts w:cstheme="minorHAnsi"/>
          <w:color w:val="000000"/>
          <w:sz w:val="24"/>
          <w:szCs w:val="24"/>
          <w:lang w:val="en-US"/>
        </w:rPr>
        <w:t>LU</w:t>
      </w:r>
      <w:r w:rsidRPr="00886C81">
        <w:rPr>
          <w:rFonts w:cstheme="minorHAnsi"/>
          <w:color w:val="000000"/>
          <w:sz w:val="24"/>
          <w:szCs w:val="24"/>
        </w:rPr>
        <w:t xml:space="preserve"> </w:t>
      </w:r>
      <w:r>
        <w:rPr>
          <w:rFonts w:cstheme="minorHAnsi"/>
          <w:color w:val="000000"/>
          <w:sz w:val="24"/>
          <w:szCs w:val="24"/>
        </w:rPr>
        <w:t>разложение.</w:t>
      </w:r>
      <w:r w:rsidR="00657C87">
        <w:rPr>
          <w:rFonts w:cstheme="minorHAnsi"/>
          <w:color w:val="000000"/>
          <w:sz w:val="24"/>
          <w:szCs w:val="24"/>
        </w:rPr>
        <w:t xml:space="preserve"> Из </w:t>
      </w:r>
      <w:r w:rsidR="00C90426">
        <w:rPr>
          <w:rFonts w:cstheme="minorHAnsi"/>
          <w:color w:val="000000"/>
          <w:sz w:val="24"/>
          <w:szCs w:val="24"/>
        </w:rPr>
        <w:t>31</w:t>
      </w:r>
      <w:r w:rsidR="00447516">
        <w:rPr>
          <w:rFonts w:cstheme="minorHAnsi"/>
          <w:color w:val="000000"/>
          <w:sz w:val="24"/>
          <w:szCs w:val="24"/>
        </w:rPr>
        <w:t xml:space="preserve"> вычислений</w:t>
      </w:r>
      <w:r w:rsidR="00142BD9">
        <w:rPr>
          <w:rFonts w:cstheme="minorHAnsi"/>
          <w:color w:val="000000"/>
          <w:sz w:val="24"/>
          <w:szCs w:val="24"/>
        </w:rPr>
        <w:t xml:space="preserve"> при помощи </w:t>
      </w:r>
      <w:r w:rsidR="00142BD9">
        <w:rPr>
          <w:rFonts w:cstheme="minorHAnsi"/>
          <w:color w:val="000000"/>
          <w:sz w:val="24"/>
          <w:szCs w:val="24"/>
          <w:lang w:val="en-US"/>
        </w:rPr>
        <w:t>LU</w:t>
      </w:r>
      <w:r w:rsidR="00142BD9">
        <w:rPr>
          <w:rFonts w:cstheme="minorHAnsi"/>
          <w:color w:val="000000"/>
          <w:sz w:val="24"/>
          <w:szCs w:val="24"/>
        </w:rPr>
        <w:t xml:space="preserve"> и </w:t>
      </w:r>
      <w:r w:rsidR="00C90426">
        <w:rPr>
          <w:rFonts w:cstheme="minorHAnsi"/>
          <w:color w:val="000000"/>
          <w:sz w:val="24"/>
          <w:szCs w:val="24"/>
        </w:rPr>
        <w:t>31</w:t>
      </w:r>
      <w:r w:rsidR="00142BD9">
        <w:rPr>
          <w:rFonts w:cstheme="minorHAnsi"/>
          <w:color w:val="000000"/>
          <w:sz w:val="24"/>
          <w:szCs w:val="24"/>
        </w:rPr>
        <w:t xml:space="preserve"> при помощи Гаусса</w:t>
      </w:r>
      <w:r w:rsidR="00657C87">
        <w:rPr>
          <w:rFonts w:cstheme="minorHAnsi"/>
          <w:color w:val="000000"/>
          <w:sz w:val="24"/>
          <w:szCs w:val="24"/>
        </w:rPr>
        <w:t xml:space="preserve"> лишь в 4-ех Гаусс оказался </w:t>
      </w:r>
      <w:r w:rsidR="0056551C">
        <w:rPr>
          <w:rFonts w:cstheme="minorHAnsi"/>
          <w:color w:val="000000"/>
          <w:sz w:val="24"/>
          <w:szCs w:val="24"/>
        </w:rPr>
        <w:t>точнее, но это можно списать на случайность (</w:t>
      </w:r>
      <w:r>
        <w:rPr>
          <w:rFonts w:cstheme="minorHAnsi"/>
          <w:color w:val="000000"/>
          <w:sz w:val="24"/>
          <w:szCs w:val="24"/>
        </w:rPr>
        <w:t>«самоустранение» накопительной погрешности при вычислении</w:t>
      </w:r>
      <w:r w:rsidR="0056551C">
        <w:rPr>
          <w:rFonts w:cstheme="minorHAnsi"/>
          <w:color w:val="000000"/>
          <w:sz w:val="24"/>
          <w:szCs w:val="24"/>
        </w:rPr>
        <w:t>)</w:t>
      </w:r>
      <w:r>
        <w:rPr>
          <w:rFonts w:cstheme="minorHAnsi"/>
          <w:color w:val="000000"/>
          <w:sz w:val="24"/>
          <w:szCs w:val="24"/>
        </w:rPr>
        <w:t>.</w:t>
      </w:r>
    </w:p>
    <w:p w14:paraId="65E54E7A" w14:textId="178E0F64" w:rsidR="00BC7796" w:rsidRPr="00BC7796" w:rsidRDefault="00BC7796" w:rsidP="00BC7796">
      <w:pPr>
        <w:pStyle w:val="af8"/>
        <w:numPr>
          <w:ilvl w:val="0"/>
          <w:numId w:val="3"/>
        </w:numPr>
        <w:rPr>
          <w:rFonts w:cstheme="minorHAnsi"/>
          <w:b/>
          <w:bCs/>
          <w:color w:val="000000"/>
          <w:sz w:val="28"/>
          <w:szCs w:val="28"/>
        </w:rPr>
      </w:pPr>
      <w:r w:rsidRPr="00BC7796">
        <w:rPr>
          <w:rFonts w:cstheme="minorHAnsi"/>
          <w:b/>
          <w:bCs/>
          <w:color w:val="000000"/>
          <w:sz w:val="28"/>
          <w:szCs w:val="28"/>
        </w:rPr>
        <w:lastRenderedPageBreak/>
        <w:t>Расчет количества действий</w:t>
      </w:r>
    </w:p>
    <w:p w14:paraId="35989886" w14:textId="06938F18" w:rsidR="00032843" w:rsidRDefault="00F7064B" w:rsidP="002E7C6D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  <w:lang w:val="en-US"/>
        </w:rPr>
        <w:t>LU</w:t>
      </w:r>
      <w:r>
        <w:rPr>
          <w:rFonts w:cstheme="minorHAnsi"/>
          <w:color w:val="000000"/>
          <w:sz w:val="24"/>
          <w:szCs w:val="24"/>
        </w:rPr>
        <w:t>-разложение</w:t>
      </w:r>
    </w:p>
    <w:p w14:paraId="69C2179D" w14:textId="6EBE3527" w:rsidR="00F7064B" w:rsidRDefault="003A4974" w:rsidP="002E7C6D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  <w:lang w:val="en-US"/>
        </w:rPr>
        <w:t>LU</w:t>
      </w:r>
      <w:r w:rsidRPr="003A4974">
        <w:rPr>
          <w:rFonts w:cstheme="minorHAnsi"/>
          <w:color w:val="000000"/>
          <w:sz w:val="24"/>
          <w:szCs w:val="24"/>
        </w:rPr>
        <w:t>-</w:t>
      </w:r>
      <w:r>
        <w:rPr>
          <w:rFonts w:cstheme="minorHAnsi"/>
          <w:color w:val="000000"/>
          <w:sz w:val="24"/>
          <w:szCs w:val="24"/>
        </w:rPr>
        <w:t xml:space="preserve">разложение: </w:t>
      </w:r>
      <w:r w:rsidR="00141193" w:rsidRPr="00F7064B">
        <w:rPr>
          <w:rFonts w:cstheme="minorHAnsi"/>
          <w:color w:val="000000"/>
          <w:position w:val="-30"/>
          <w:sz w:val="24"/>
          <w:szCs w:val="24"/>
        </w:rPr>
        <w:object w:dxaOrig="4660" w:dyaOrig="720" w14:anchorId="14F727F5">
          <v:shape id="_x0000_i1044" type="#_x0000_t75" style="width:232.7pt;height:36pt" o:ole="">
            <v:imagedata r:id="rId51" o:title=""/>
          </v:shape>
          <o:OLEObject Type="Embed" ProgID="Equation.DSMT4" ShapeID="_x0000_i1044" DrawAspect="Content" ObjectID="_1791815908" r:id="rId52"/>
        </w:object>
      </w:r>
    </w:p>
    <w:p w14:paraId="5D4828D3" w14:textId="62F747C9" w:rsidR="003A4974" w:rsidRPr="00734D03" w:rsidRDefault="003A4974" w:rsidP="002E7C6D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Прямой ход</w:t>
      </w:r>
      <w:r w:rsidRPr="003A4974">
        <w:rPr>
          <w:rFonts w:cstheme="minorHAnsi"/>
          <w:color w:val="000000"/>
          <w:sz w:val="24"/>
          <w:szCs w:val="24"/>
        </w:rPr>
        <w:t>:</w:t>
      </w:r>
      <w:r>
        <w:rPr>
          <w:rFonts w:cstheme="minorHAnsi"/>
          <w:color w:val="000000"/>
          <w:sz w:val="24"/>
          <w:szCs w:val="24"/>
        </w:rPr>
        <w:t xml:space="preserve"> </w:t>
      </w:r>
      <w:r w:rsidR="00CA26BC" w:rsidRPr="003A4974">
        <w:rPr>
          <w:rFonts w:cstheme="minorHAnsi"/>
          <w:color w:val="000000"/>
          <w:position w:val="-30"/>
          <w:sz w:val="24"/>
          <w:szCs w:val="24"/>
        </w:rPr>
        <w:object w:dxaOrig="2079" w:dyaOrig="700" w14:anchorId="4EA1B59D">
          <v:shape id="_x0000_i1045" type="#_x0000_t75" style="width:104.55pt;height:36pt" o:ole="">
            <v:imagedata r:id="rId53" o:title=""/>
          </v:shape>
          <o:OLEObject Type="Embed" ProgID="Equation.DSMT4" ShapeID="_x0000_i1045" DrawAspect="Content" ObjectID="_1791815909" r:id="rId54"/>
        </w:object>
      </w:r>
    </w:p>
    <w:p w14:paraId="0494B8C7" w14:textId="0E63D05D" w:rsidR="003A4974" w:rsidRPr="00D95EA1" w:rsidRDefault="003A4974" w:rsidP="002E7C6D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Обратный ход:</w:t>
      </w:r>
      <w:r w:rsidRPr="003A4974">
        <w:rPr>
          <w:rFonts w:cstheme="minorHAnsi"/>
          <w:color w:val="000000"/>
          <w:sz w:val="24"/>
          <w:szCs w:val="24"/>
        </w:rPr>
        <w:t xml:space="preserve"> </w:t>
      </w:r>
      <w:r w:rsidR="00CA26BC" w:rsidRPr="003A4974">
        <w:rPr>
          <w:rFonts w:cstheme="minorHAnsi"/>
          <w:color w:val="000000"/>
          <w:position w:val="-30"/>
          <w:sz w:val="24"/>
          <w:szCs w:val="24"/>
        </w:rPr>
        <w:object w:dxaOrig="1680" w:dyaOrig="700" w14:anchorId="2EFB4AB4">
          <v:shape id="_x0000_i1046" type="#_x0000_t75" style="width:84pt;height:36pt" o:ole="">
            <v:imagedata r:id="rId55" o:title=""/>
          </v:shape>
          <o:OLEObject Type="Embed" ProgID="Equation.DSMT4" ShapeID="_x0000_i1046" DrawAspect="Content" ObjectID="_1791815910" r:id="rId56"/>
        </w:object>
      </w:r>
    </w:p>
    <w:p w14:paraId="5B964800" w14:textId="37C66355" w:rsidR="00AF0981" w:rsidRDefault="00663605" w:rsidP="002E7C6D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Итого: Сложность</w:t>
      </w:r>
      <w:r w:rsidRPr="00663605">
        <w:rPr>
          <w:rFonts w:cstheme="minorHAnsi"/>
          <w:color w:val="000000"/>
          <w:sz w:val="24"/>
          <w:szCs w:val="24"/>
        </w:rPr>
        <w:t xml:space="preserve"> </w:t>
      </w:r>
      <w:r>
        <w:rPr>
          <w:rFonts w:cstheme="minorHAnsi"/>
          <w:color w:val="000000"/>
          <w:sz w:val="24"/>
          <w:szCs w:val="24"/>
          <w:lang w:val="en-US"/>
        </w:rPr>
        <w:t>LU</w:t>
      </w:r>
      <w:r>
        <w:rPr>
          <w:rFonts w:cstheme="minorHAnsi"/>
          <w:color w:val="000000"/>
          <w:sz w:val="24"/>
          <w:szCs w:val="24"/>
        </w:rPr>
        <w:t xml:space="preserve">-разложения: </w:t>
      </w:r>
      <w:r w:rsidR="00081ED8" w:rsidRPr="00F7064B">
        <w:rPr>
          <w:rFonts w:cstheme="minorHAnsi"/>
          <w:color w:val="000000"/>
          <w:position w:val="-24"/>
          <w:sz w:val="24"/>
          <w:szCs w:val="24"/>
        </w:rPr>
        <w:object w:dxaOrig="1460" w:dyaOrig="620" w14:anchorId="251FE738">
          <v:shape id="_x0000_i1047" type="#_x0000_t75" style="width:72.45pt;height:31.3pt" o:ole="">
            <v:imagedata r:id="rId57" o:title=""/>
          </v:shape>
          <o:OLEObject Type="Embed" ProgID="Equation.DSMT4" ShapeID="_x0000_i1047" DrawAspect="Content" ObjectID="_1791815911" r:id="rId58"/>
        </w:object>
      </w:r>
    </w:p>
    <w:p w14:paraId="416C57B5" w14:textId="77777777" w:rsidR="00303665" w:rsidRDefault="00303665" w:rsidP="00303665">
      <w:pPr>
        <w:pStyle w:val="MTDisplayEquation"/>
      </w:pPr>
      <w:r>
        <w:tab/>
      </w:r>
      <w:r w:rsidRPr="00FD10BE">
        <w:rPr>
          <w:position w:val="-30"/>
        </w:rPr>
        <w:object w:dxaOrig="3820" w:dyaOrig="680" w14:anchorId="5F75B34C">
          <v:shape id="_x0000_i1048" type="#_x0000_t75" style="width:190.3pt;height:33.45pt" o:ole="">
            <v:imagedata r:id="rId35" o:title=""/>
          </v:shape>
          <o:OLEObject Type="Embed" ProgID="Equation.DSMT4" ShapeID="_x0000_i1048" DrawAspect="Content" ObjectID="_1791815912" r:id="rId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05A06">
        <w:fldChar w:fldCharType="begin"/>
      </w:r>
      <w:r w:rsidR="00205A06">
        <w:instrText xml:space="preserve"> SEQ MTSec \c \* Arabic \* MERGEFORMAT </w:instrText>
      </w:r>
      <w:r w:rsidR="00205A06">
        <w:fldChar w:fldCharType="separate"/>
      </w:r>
      <w:r>
        <w:rPr>
          <w:noProof/>
        </w:rPr>
        <w:instrText>1</w:instrText>
      </w:r>
      <w:r w:rsidR="00205A06">
        <w:rPr>
          <w:noProof/>
        </w:rPr>
        <w:fldChar w:fldCharType="end"/>
      </w:r>
      <w:r>
        <w:instrText>.</w:instrText>
      </w:r>
      <w:r w:rsidR="00205A06">
        <w:fldChar w:fldCharType="begin"/>
      </w:r>
      <w:r w:rsidR="00205A06">
        <w:instrText xml:space="preserve"> SEQ MTEqn \c \* Arabic \* MERGEFORMAT </w:instrText>
      </w:r>
      <w:r w:rsidR="00205A06">
        <w:fldChar w:fldCharType="separate"/>
      </w:r>
      <w:r>
        <w:rPr>
          <w:noProof/>
        </w:rPr>
        <w:instrText>8</w:instrText>
      </w:r>
      <w:r w:rsidR="00205A06">
        <w:rPr>
          <w:noProof/>
        </w:rPr>
        <w:fldChar w:fldCharType="end"/>
      </w:r>
      <w:r>
        <w:instrText>)</w:instrText>
      </w:r>
      <w:r>
        <w:fldChar w:fldCharType="end"/>
      </w:r>
    </w:p>
    <w:p w14:paraId="50DD93A3" w14:textId="77777777" w:rsidR="00303665" w:rsidRPr="00303665" w:rsidRDefault="00303665" w:rsidP="002E7C6D">
      <w:pPr>
        <w:rPr>
          <w:rFonts w:cstheme="minorHAnsi"/>
          <w:color w:val="000000"/>
          <w:sz w:val="24"/>
          <w:szCs w:val="24"/>
          <w:lang w:val="en-US"/>
        </w:rPr>
      </w:pPr>
    </w:p>
    <w:p w14:paraId="3CED2AD4" w14:textId="77777777" w:rsidR="00794F12" w:rsidRPr="00663605" w:rsidRDefault="00794F12" w:rsidP="002E7C6D">
      <w:pPr>
        <w:rPr>
          <w:rFonts w:cstheme="minorHAnsi"/>
          <w:color w:val="000000"/>
          <w:sz w:val="24"/>
          <w:szCs w:val="24"/>
        </w:rPr>
      </w:pPr>
    </w:p>
    <w:p w14:paraId="1F02AB5C" w14:textId="7188FF23" w:rsidR="003D022A" w:rsidRPr="00F7064B" w:rsidRDefault="00CF701E" w:rsidP="002E7C6D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Гаусс</w:t>
      </w:r>
      <w:r>
        <w:rPr>
          <w:rFonts w:cstheme="minorHAnsi"/>
          <w:color w:val="000000"/>
          <w:sz w:val="24"/>
          <w:szCs w:val="24"/>
        </w:rPr>
        <w:br/>
        <w:t xml:space="preserve">Прямой ход: </w:t>
      </w:r>
      <w:r w:rsidR="00141193" w:rsidRPr="00F7064B">
        <w:rPr>
          <w:rFonts w:cstheme="minorHAnsi"/>
          <w:color w:val="000000"/>
          <w:position w:val="-28"/>
          <w:sz w:val="24"/>
          <w:szCs w:val="24"/>
        </w:rPr>
        <w:object w:dxaOrig="4340" w:dyaOrig="680" w14:anchorId="5EA7DB60">
          <v:shape id="_x0000_i1049" type="#_x0000_t75" style="width:216.45pt;height:33.45pt" o:ole="">
            <v:imagedata r:id="rId60" o:title=""/>
          </v:shape>
          <o:OLEObject Type="Embed" ProgID="Equation.DSMT4" ShapeID="_x0000_i1049" DrawAspect="Content" ObjectID="_1791815913" r:id="rId61"/>
        </w:object>
      </w:r>
    </w:p>
    <w:p w14:paraId="1D9BC894" w14:textId="10794015" w:rsidR="00F7064B" w:rsidRDefault="00F7064B" w:rsidP="002E7C6D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 xml:space="preserve">Обратный ход: </w:t>
      </w:r>
      <w:r w:rsidR="0032300C" w:rsidRPr="00F7064B">
        <w:rPr>
          <w:rFonts w:cstheme="minorHAnsi"/>
          <w:color w:val="000000"/>
          <w:position w:val="-28"/>
          <w:sz w:val="24"/>
          <w:szCs w:val="24"/>
        </w:rPr>
        <w:object w:dxaOrig="2700" w:dyaOrig="680" w14:anchorId="6F98EECD">
          <v:shape id="_x0000_i1050" type="#_x0000_t75" style="width:135pt;height:33.45pt" o:ole="">
            <v:imagedata r:id="rId62" o:title=""/>
          </v:shape>
          <o:OLEObject Type="Embed" ProgID="Equation.DSMT4" ShapeID="_x0000_i1050" DrawAspect="Content" ObjectID="_1791815914" r:id="rId63"/>
        </w:object>
      </w:r>
    </w:p>
    <w:p w14:paraId="1D20467F" w14:textId="1E52248E" w:rsidR="00F7064B" w:rsidRDefault="00F7064B" w:rsidP="002E7C6D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 xml:space="preserve">Итого: Сложность Гаусса </w:t>
      </w:r>
      <w:r w:rsidR="00081ED8" w:rsidRPr="00F7064B">
        <w:rPr>
          <w:rFonts w:cstheme="minorHAnsi"/>
          <w:color w:val="000000"/>
          <w:position w:val="-24"/>
          <w:sz w:val="24"/>
          <w:szCs w:val="24"/>
        </w:rPr>
        <w:object w:dxaOrig="1460" w:dyaOrig="620" w14:anchorId="264074DA">
          <v:shape id="_x0000_i1051" type="#_x0000_t75" style="width:72.45pt;height:31.3pt" o:ole="">
            <v:imagedata r:id="rId64" o:title=""/>
          </v:shape>
          <o:OLEObject Type="Embed" ProgID="Equation.DSMT4" ShapeID="_x0000_i1051" DrawAspect="Content" ObjectID="_1791815915" r:id="rId65"/>
        </w:object>
      </w:r>
    </w:p>
    <w:p w14:paraId="3631EE98" w14:textId="77777777" w:rsidR="00794F12" w:rsidRDefault="00794F12" w:rsidP="002E7C6D">
      <w:pPr>
        <w:rPr>
          <w:rFonts w:cstheme="minorHAnsi"/>
          <w:color w:val="000000"/>
          <w:sz w:val="24"/>
          <w:szCs w:val="24"/>
        </w:rPr>
      </w:pPr>
    </w:p>
    <w:p w14:paraId="238B5CA7" w14:textId="6DCB519E" w:rsidR="004D39E3" w:rsidRDefault="004D39E3" w:rsidP="004D39E3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  <w:lang w:val="en-US"/>
        </w:rPr>
        <w:t>L</w:t>
      </w:r>
      <w:r w:rsidR="00CB0E18">
        <w:rPr>
          <w:rFonts w:cstheme="minorHAnsi"/>
          <w:color w:val="000000"/>
          <w:sz w:val="24"/>
          <w:szCs w:val="24"/>
          <w:lang w:val="en-US"/>
        </w:rPr>
        <w:t>D</w:t>
      </w:r>
      <w:r>
        <w:rPr>
          <w:rFonts w:cstheme="minorHAnsi"/>
          <w:color w:val="000000"/>
          <w:sz w:val="24"/>
          <w:szCs w:val="24"/>
          <w:lang w:val="en-US"/>
        </w:rPr>
        <w:t>U</w:t>
      </w:r>
      <w:r>
        <w:rPr>
          <w:rFonts w:cstheme="minorHAnsi"/>
          <w:color w:val="000000"/>
          <w:sz w:val="24"/>
          <w:szCs w:val="24"/>
        </w:rPr>
        <w:t>-разложение</w:t>
      </w:r>
    </w:p>
    <w:p w14:paraId="346E483D" w14:textId="2556D372" w:rsidR="004D39E3" w:rsidRDefault="00526303" w:rsidP="004D39E3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Р</w:t>
      </w:r>
      <w:r w:rsidR="004D39E3">
        <w:rPr>
          <w:rFonts w:cstheme="minorHAnsi"/>
          <w:color w:val="000000"/>
          <w:sz w:val="24"/>
          <w:szCs w:val="24"/>
        </w:rPr>
        <w:t>азложение</w:t>
      </w:r>
      <w:r>
        <w:rPr>
          <w:rFonts w:cstheme="minorHAnsi"/>
          <w:color w:val="000000"/>
          <w:sz w:val="24"/>
          <w:szCs w:val="24"/>
        </w:rPr>
        <w:t xml:space="preserve"> </w:t>
      </w:r>
      <w:r>
        <w:rPr>
          <w:rFonts w:cstheme="minorHAnsi"/>
          <w:color w:val="000000"/>
          <w:sz w:val="24"/>
          <w:szCs w:val="24"/>
          <w:lang w:val="en-US"/>
        </w:rPr>
        <w:t>L</w:t>
      </w:r>
      <w:r>
        <w:rPr>
          <w:rFonts w:cstheme="minorHAnsi"/>
          <w:color w:val="000000"/>
          <w:sz w:val="24"/>
          <w:szCs w:val="24"/>
        </w:rPr>
        <w:t xml:space="preserve"> и </w:t>
      </w:r>
      <w:r>
        <w:rPr>
          <w:rFonts w:cstheme="minorHAnsi"/>
          <w:color w:val="000000"/>
          <w:sz w:val="24"/>
          <w:szCs w:val="24"/>
          <w:lang w:val="en-US"/>
        </w:rPr>
        <w:t>U</w:t>
      </w:r>
      <w:r w:rsidR="004D39E3">
        <w:rPr>
          <w:rFonts w:cstheme="minorHAnsi"/>
          <w:color w:val="000000"/>
          <w:sz w:val="24"/>
          <w:szCs w:val="24"/>
        </w:rPr>
        <w:t xml:space="preserve">: </w:t>
      </w:r>
      <w:r w:rsidRPr="00526303">
        <w:rPr>
          <w:rFonts w:cstheme="minorHAnsi"/>
          <w:color w:val="000000"/>
          <w:position w:val="-30"/>
          <w:sz w:val="24"/>
          <w:szCs w:val="24"/>
        </w:rPr>
        <w:object w:dxaOrig="3840" w:dyaOrig="700" w14:anchorId="06D63F44">
          <v:shape id="_x0000_i1052" type="#_x0000_t75" style="width:192pt;height:34.7pt" o:ole="">
            <v:imagedata r:id="rId66" o:title=""/>
          </v:shape>
          <o:OLEObject Type="Embed" ProgID="Equation.DSMT4" ShapeID="_x0000_i1052" DrawAspect="Content" ObjectID="_1791815916" r:id="rId67"/>
        </w:object>
      </w:r>
    </w:p>
    <w:p w14:paraId="624D0625" w14:textId="6E7AADF3" w:rsidR="00526303" w:rsidRPr="006F3222" w:rsidRDefault="00526303" w:rsidP="004D39E3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 xml:space="preserve">Разложение </w:t>
      </w:r>
      <w:r>
        <w:rPr>
          <w:rFonts w:cstheme="minorHAnsi"/>
          <w:color w:val="000000"/>
          <w:sz w:val="24"/>
          <w:szCs w:val="24"/>
          <w:lang w:val="en-US"/>
        </w:rPr>
        <w:t>D</w:t>
      </w:r>
      <w:r w:rsidR="006F3222">
        <w:rPr>
          <w:rFonts w:cstheme="minorHAnsi"/>
          <w:color w:val="000000"/>
          <w:sz w:val="24"/>
          <w:szCs w:val="24"/>
        </w:rPr>
        <w:t>:</w:t>
      </w:r>
      <w:r w:rsidRPr="00526303">
        <w:rPr>
          <w:rFonts w:cstheme="minorHAnsi"/>
          <w:color w:val="000000"/>
          <w:sz w:val="24"/>
          <w:szCs w:val="24"/>
        </w:rPr>
        <w:t xml:space="preserve"> </w:t>
      </w:r>
      <w:r w:rsidRPr="00526303">
        <w:rPr>
          <w:rFonts w:cstheme="minorHAnsi"/>
          <w:color w:val="000000"/>
          <w:position w:val="-30"/>
          <w:sz w:val="24"/>
          <w:szCs w:val="24"/>
          <w:lang w:val="en-US"/>
        </w:rPr>
        <w:object w:dxaOrig="3000" w:dyaOrig="720" w14:anchorId="2F499B9F">
          <v:shape id="_x0000_i1053" type="#_x0000_t75" style="width:151.3pt;height:36pt" o:ole="">
            <v:imagedata r:id="rId68" o:title=""/>
          </v:shape>
          <o:OLEObject Type="Embed" ProgID="Equation.DSMT4" ShapeID="_x0000_i1053" DrawAspect="Content" ObjectID="_1791815917" r:id="rId69"/>
        </w:object>
      </w:r>
    </w:p>
    <w:p w14:paraId="05D61046" w14:textId="2C256B56" w:rsidR="004D39E3" w:rsidRDefault="004D39E3" w:rsidP="004D39E3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Прямой ход</w:t>
      </w:r>
      <w:r w:rsidRPr="003A4974">
        <w:rPr>
          <w:rFonts w:cstheme="minorHAnsi"/>
          <w:color w:val="000000"/>
          <w:sz w:val="24"/>
          <w:szCs w:val="24"/>
        </w:rPr>
        <w:t>:</w:t>
      </w:r>
      <w:r>
        <w:rPr>
          <w:rFonts w:cstheme="minorHAnsi"/>
          <w:color w:val="000000"/>
          <w:sz w:val="24"/>
          <w:szCs w:val="24"/>
        </w:rPr>
        <w:t xml:space="preserve"> </w:t>
      </w:r>
      <w:r w:rsidR="00CA26BC" w:rsidRPr="003A4974">
        <w:rPr>
          <w:rFonts w:cstheme="minorHAnsi"/>
          <w:color w:val="000000"/>
          <w:position w:val="-30"/>
          <w:sz w:val="24"/>
          <w:szCs w:val="24"/>
        </w:rPr>
        <w:object w:dxaOrig="1660" w:dyaOrig="700" w14:anchorId="6445D051">
          <v:shape id="_x0000_i1054" type="#_x0000_t75" style="width:82.7pt;height:36pt" o:ole="">
            <v:imagedata r:id="rId70" o:title=""/>
          </v:shape>
          <o:OLEObject Type="Embed" ProgID="Equation.DSMT4" ShapeID="_x0000_i1054" DrawAspect="Content" ObjectID="_1791815918" r:id="rId71"/>
        </w:object>
      </w:r>
    </w:p>
    <w:p w14:paraId="5EAEE4F1" w14:textId="681BC45C" w:rsidR="00CA26BC" w:rsidRPr="003A4974" w:rsidRDefault="00CA26BC" w:rsidP="004D39E3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Центральный ход</w:t>
      </w:r>
      <w:r w:rsidRPr="00472298">
        <w:rPr>
          <w:rFonts w:cstheme="minorHAnsi"/>
          <w:color w:val="000000"/>
          <w:sz w:val="24"/>
          <w:szCs w:val="24"/>
        </w:rPr>
        <w:t xml:space="preserve">: </w:t>
      </w:r>
      <w:r w:rsidRPr="00E56C8C">
        <w:rPr>
          <w:rFonts w:cstheme="minorHAnsi"/>
          <w:color w:val="000000"/>
          <w:position w:val="-28"/>
          <w:sz w:val="24"/>
          <w:szCs w:val="24"/>
        </w:rPr>
        <w:object w:dxaOrig="800" w:dyaOrig="680" w14:anchorId="7691C864">
          <v:shape id="_x0000_i1055" type="#_x0000_t75" style="width:40.3pt;height:34.3pt" o:ole="">
            <v:imagedata r:id="rId72" o:title=""/>
          </v:shape>
          <o:OLEObject Type="Embed" ProgID="Equation.DSMT4" ShapeID="_x0000_i1055" DrawAspect="Content" ObjectID="_1791815919" r:id="rId73"/>
        </w:object>
      </w:r>
    </w:p>
    <w:p w14:paraId="003B052E" w14:textId="02517E3D" w:rsidR="004D39E3" w:rsidRDefault="004D39E3" w:rsidP="004D39E3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Обратный ход:</w:t>
      </w:r>
      <w:r w:rsidRPr="003A4974">
        <w:rPr>
          <w:rFonts w:cstheme="minorHAnsi"/>
          <w:color w:val="000000"/>
          <w:sz w:val="24"/>
          <w:szCs w:val="24"/>
        </w:rPr>
        <w:t xml:space="preserve"> </w:t>
      </w:r>
      <w:r w:rsidR="00AF3293" w:rsidRPr="003A4974">
        <w:rPr>
          <w:rFonts w:cstheme="minorHAnsi"/>
          <w:color w:val="000000"/>
          <w:position w:val="-30"/>
          <w:sz w:val="24"/>
          <w:szCs w:val="24"/>
        </w:rPr>
        <w:object w:dxaOrig="1680" w:dyaOrig="700" w14:anchorId="6555B19A">
          <v:shape id="_x0000_i1056" type="#_x0000_t75" style="width:84pt;height:36pt" o:ole="">
            <v:imagedata r:id="rId74" o:title=""/>
          </v:shape>
          <o:OLEObject Type="Embed" ProgID="Equation.DSMT4" ShapeID="_x0000_i1056" DrawAspect="Content" ObjectID="_1791815920" r:id="rId75"/>
        </w:object>
      </w:r>
    </w:p>
    <w:p w14:paraId="0F56D854" w14:textId="6635EC14" w:rsidR="00081ED8" w:rsidRDefault="00081ED8" w:rsidP="00081ED8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lastRenderedPageBreak/>
        <w:t>Итого: Сложность</w:t>
      </w:r>
      <w:r w:rsidRPr="00663605">
        <w:rPr>
          <w:rFonts w:cstheme="minorHAnsi"/>
          <w:color w:val="000000"/>
          <w:sz w:val="24"/>
          <w:szCs w:val="24"/>
        </w:rPr>
        <w:t xml:space="preserve"> </w:t>
      </w:r>
      <w:r>
        <w:rPr>
          <w:rFonts w:cstheme="minorHAnsi"/>
          <w:color w:val="000000"/>
          <w:sz w:val="24"/>
          <w:szCs w:val="24"/>
          <w:lang w:val="en-US"/>
        </w:rPr>
        <w:t>LDU</w:t>
      </w:r>
      <w:r>
        <w:rPr>
          <w:rFonts w:cstheme="minorHAnsi"/>
          <w:color w:val="000000"/>
          <w:sz w:val="24"/>
          <w:szCs w:val="24"/>
        </w:rPr>
        <w:t xml:space="preserve">-разложения: </w:t>
      </w:r>
      <w:r w:rsidRPr="00081ED8">
        <w:rPr>
          <w:rFonts w:cstheme="minorHAnsi"/>
          <w:color w:val="000000"/>
          <w:position w:val="-10"/>
          <w:sz w:val="24"/>
          <w:szCs w:val="24"/>
        </w:rPr>
        <w:object w:dxaOrig="1260" w:dyaOrig="360" w14:anchorId="2C1A7DBF">
          <v:shape id="_x0000_i1057" type="#_x0000_t75" style="width:62.55pt;height:18pt" o:ole="">
            <v:imagedata r:id="rId76" o:title=""/>
          </v:shape>
          <o:OLEObject Type="Embed" ProgID="Equation.DSMT4" ShapeID="_x0000_i1057" DrawAspect="Content" ObjectID="_1791815921" r:id="rId77"/>
        </w:object>
      </w:r>
    </w:p>
    <w:p w14:paraId="45D124AE" w14:textId="1CA6D21A" w:rsidR="004D39E3" w:rsidRPr="00526303" w:rsidRDefault="004D39E3">
      <w:pPr>
        <w:rPr>
          <w:rFonts w:cstheme="minorHAnsi"/>
          <w:color w:val="000000"/>
          <w:sz w:val="24"/>
          <w:szCs w:val="24"/>
        </w:rPr>
      </w:pPr>
    </w:p>
    <w:p w14:paraId="586956A6" w14:textId="77777777" w:rsidR="00B81AF2" w:rsidRPr="00760FE7" w:rsidRDefault="00376759" w:rsidP="00B81AF2">
      <w:pPr>
        <w:rPr>
          <w:rFonts w:cstheme="minorHAnsi"/>
          <w:b/>
          <w:bCs/>
          <w:color w:val="000000"/>
          <w:sz w:val="28"/>
          <w:szCs w:val="28"/>
        </w:rPr>
      </w:pPr>
      <w:r w:rsidRPr="00760FE7">
        <w:rPr>
          <w:rFonts w:cstheme="minorHAnsi"/>
          <w:b/>
          <w:bCs/>
          <w:color w:val="000000"/>
          <w:sz w:val="28"/>
          <w:szCs w:val="28"/>
        </w:rPr>
        <w:t>Вывод по работе:</w:t>
      </w:r>
    </w:p>
    <w:p w14:paraId="6E5E6779" w14:textId="03024B51" w:rsidR="009D473D" w:rsidRPr="00B81AF2" w:rsidRDefault="009D473D" w:rsidP="00B81AF2">
      <w:pPr>
        <w:rPr>
          <w:rFonts w:cstheme="minorHAnsi"/>
          <w:color w:val="000000"/>
          <w:sz w:val="24"/>
          <w:szCs w:val="24"/>
        </w:rPr>
      </w:pPr>
      <w:r>
        <w:rPr>
          <w:rFonts w:asciiTheme="majorHAnsi" w:hAnsiTheme="majorHAnsi" w:cstheme="majorHAnsi"/>
          <w:color w:val="000000"/>
          <w:sz w:val="24"/>
          <w:szCs w:val="24"/>
          <w:lang w:val="en-US"/>
        </w:rPr>
        <w:t>LU</w:t>
      </w:r>
      <w:r w:rsidRPr="009F2DCA">
        <w:rPr>
          <w:rFonts w:asciiTheme="majorHAnsi" w:hAnsiTheme="majorHAnsi" w:cstheme="majorHAnsi"/>
          <w:color w:val="000000"/>
          <w:sz w:val="24"/>
          <w:szCs w:val="24"/>
        </w:rPr>
        <w:t>-</w:t>
      </w:r>
      <w:r>
        <w:rPr>
          <w:rFonts w:asciiTheme="majorHAnsi" w:hAnsiTheme="majorHAnsi" w:cstheme="majorHAnsi"/>
          <w:color w:val="000000"/>
          <w:sz w:val="24"/>
          <w:szCs w:val="24"/>
        </w:rPr>
        <w:t xml:space="preserve">разложение и Гаусс во многом похожи. </w:t>
      </w:r>
      <w:r>
        <w:rPr>
          <w:rFonts w:asciiTheme="majorHAnsi" w:hAnsiTheme="majorHAnsi" w:cstheme="majorHAnsi"/>
          <w:color w:val="000000"/>
          <w:sz w:val="24"/>
          <w:szCs w:val="24"/>
          <w:lang w:val="en-US"/>
        </w:rPr>
        <w:t>LU</w:t>
      </w:r>
      <w:r w:rsidRPr="009F2DCA">
        <w:rPr>
          <w:rFonts w:asciiTheme="majorHAnsi" w:hAnsiTheme="majorHAnsi" w:cstheme="majorHAnsi"/>
          <w:color w:val="000000"/>
          <w:sz w:val="24"/>
          <w:szCs w:val="24"/>
        </w:rPr>
        <w:t>-</w:t>
      </w:r>
      <w:r>
        <w:rPr>
          <w:rFonts w:asciiTheme="majorHAnsi" w:hAnsiTheme="majorHAnsi" w:cstheme="majorHAnsi"/>
          <w:color w:val="000000"/>
          <w:sz w:val="24"/>
          <w:szCs w:val="24"/>
        </w:rPr>
        <w:t xml:space="preserve">разложение представляет из себя две матрицы: </w:t>
      </w:r>
      <w:r>
        <w:rPr>
          <w:rFonts w:asciiTheme="majorHAnsi" w:hAnsiTheme="majorHAnsi" w:cstheme="majorHAnsi"/>
          <w:color w:val="000000"/>
          <w:sz w:val="24"/>
          <w:szCs w:val="24"/>
          <w:lang w:val="en-US"/>
        </w:rPr>
        <w:t>U</w:t>
      </w:r>
      <w:r>
        <w:rPr>
          <w:rFonts w:asciiTheme="majorHAnsi" w:hAnsiTheme="majorHAnsi" w:cstheme="majorHAnsi"/>
          <w:color w:val="000000"/>
          <w:sz w:val="24"/>
          <w:szCs w:val="24"/>
        </w:rPr>
        <w:t xml:space="preserve"> – </w:t>
      </w:r>
      <w:proofErr w:type="spellStart"/>
      <w:r>
        <w:rPr>
          <w:rFonts w:asciiTheme="majorHAnsi" w:hAnsiTheme="majorHAnsi" w:cstheme="majorHAnsi"/>
          <w:color w:val="000000"/>
          <w:sz w:val="24"/>
          <w:szCs w:val="24"/>
        </w:rPr>
        <w:t>верхнетреугольн</w:t>
      </w:r>
      <w:r w:rsidR="002A7C27">
        <w:rPr>
          <w:rFonts w:asciiTheme="majorHAnsi" w:hAnsiTheme="majorHAnsi" w:cstheme="majorHAnsi"/>
          <w:color w:val="000000"/>
          <w:sz w:val="24"/>
          <w:szCs w:val="24"/>
        </w:rPr>
        <w:t>ая</w:t>
      </w:r>
      <w:proofErr w:type="spellEnd"/>
      <w:r>
        <w:rPr>
          <w:rFonts w:asciiTheme="majorHAnsi" w:hAnsiTheme="majorHAnsi" w:cstheme="majorHAnsi"/>
          <w:color w:val="000000"/>
          <w:sz w:val="24"/>
          <w:szCs w:val="24"/>
        </w:rPr>
        <w:t xml:space="preserve"> матриц</w:t>
      </w:r>
      <w:r w:rsidR="002A7C27">
        <w:rPr>
          <w:rFonts w:asciiTheme="majorHAnsi" w:hAnsiTheme="majorHAnsi" w:cstheme="majorHAnsi"/>
          <w:color w:val="000000"/>
          <w:sz w:val="24"/>
          <w:szCs w:val="24"/>
        </w:rPr>
        <w:t>а</w:t>
      </w:r>
      <w:r>
        <w:rPr>
          <w:rFonts w:asciiTheme="majorHAnsi" w:hAnsiTheme="majorHAnsi" w:cstheme="majorHAnsi"/>
          <w:color w:val="000000"/>
          <w:sz w:val="24"/>
          <w:szCs w:val="24"/>
        </w:rPr>
        <w:t xml:space="preserve"> полученн</w:t>
      </w:r>
      <w:r w:rsidR="002A7C27">
        <w:rPr>
          <w:rFonts w:asciiTheme="majorHAnsi" w:hAnsiTheme="majorHAnsi" w:cstheme="majorHAnsi"/>
          <w:color w:val="000000"/>
          <w:sz w:val="24"/>
          <w:szCs w:val="24"/>
        </w:rPr>
        <w:t>ая</w:t>
      </w:r>
      <w:r>
        <w:rPr>
          <w:rFonts w:asciiTheme="majorHAnsi" w:hAnsiTheme="majorHAnsi" w:cstheme="majorHAnsi"/>
          <w:color w:val="000000"/>
          <w:sz w:val="24"/>
          <w:szCs w:val="24"/>
        </w:rPr>
        <w:t xml:space="preserve"> преобразованиями</w:t>
      </w:r>
      <w:r w:rsidR="00EB7A33">
        <w:rPr>
          <w:rFonts w:asciiTheme="majorHAnsi" w:hAnsiTheme="majorHAnsi" w:cstheme="majorHAnsi"/>
          <w:color w:val="000000"/>
          <w:sz w:val="24"/>
          <w:szCs w:val="24"/>
        </w:rPr>
        <w:t>,</w:t>
      </w:r>
      <w:r>
        <w:rPr>
          <w:rFonts w:asciiTheme="majorHAnsi" w:hAnsiTheme="majorHAnsi" w:cstheme="majorHAnsi"/>
          <w:color w:val="000000"/>
          <w:sz w:val="24"/>
          <w:szCs w:val="24"/>
        </w:rPr>
        <w:t xml:space="preserve"> </w:t>
      </w:r>
      <w:r w:rsidR="00166A62">
        <w:rPr>
          <w:rFonts w:asciiTheme="majorHAnsi" w:hAnsiTheme="majorHAnsi" w:cstheme="majorHAnsi"/>
          <w:color w:val="000000"/>
          <w:sz w:val="24"/>
          <w:szCs w:val="24"/>
        </w:rPr>
        <w:t xml:space="preserve">коэффициенты преобразования которой </w:t>
      </w:r>
      <w:r>
        <w:rPr>
          <w:rFonts w:asciiTheme="majorHAnsi" w:hAnsiTheme="majorHAnsi" w:cstheme="majorHAnsi"/>
          <w:color w:val="000000"/>
          <w:sz w:val="24"/>
          <w:szCs w:val="24"/>
        </w:rPr>
        <w:t>хранятся в матриц</w:t>
      </w:r>
      <w:r w:rsidR="009C452E">
        <w:rPr>
          <w:rFonts w:asciiTheme="majorHAnsi" w:hAnsiTheme="majorHAnsi" w:cstheme="majorHAnsi"/>
          <w:color w:val="000000"/>
          <w:sz w:val="24"/>
          <w:szCs w:val="24"/>
        </w:rPr>
        <w:t>е</w:t>
      </w:r>
      <w:r>
        <w:rPr>
          <w:rFonts w:asciiTheme="majorHAnsi" w:hAnsiTheme="majorHAnsi" w:cstheme="majorHAnsi"/>
          <w:color w:val="000000"/>
          <w:sz w:val="24"/>
          <w:szCs w:val="24"/>
        </w:rPr>
        <w:t xml:space="preserve"> </w:t>
      </w:r>
      <w:r>
        <w:rPr>
          <w:rFonts w:asciiTheme="majorHAnsi" w:hAnsiTheme="majorHAnsi" w:cstheme="majorHAnsi"/>
          <w:color w:val="000000"/>
          <w:sz w:val="24"/>
          <w:szCs w:val="24"/>
          <w:lang w:val="en-US"/>
        </w:rPr>
        <w:t>L</w:t>
      </w:r>
      <w:r w:rsidR="00376958" w:rsidRPr="00376958">
        <w:rPr>
          <w:rFonts w:asciiTheme="majorHAnsi" w:hAnsiTheme="majorHAnsi" w:cstheme="majorHAnsi"/>
          <w:color w:val="000000"/>
          <w:sz w:val="24"/>
          <w:szCs w:val="24"/>
        </w:rPr>
        <w:t>.</w:t>
      </w:r>
    </w:p>
    <w:p w14:paraId="4B56E729" w14:textId="3867C460" w:rsidR="002F38CF" w:rsidRPr="002F38CF" w:rsidRDefault="002F38CF" w:rsidP="00376759">
      <w:pPr>
        <w:tabs>
          <w:tab w:val="left" w:pos="1044"/>
        </w:tabs>
        <w:spacing w:after="120" w:line="240" w:lineRule="auto"/>
        <w:jc w:val="both"/>
        <w:rPr>
          <w:rFonts w:asciiTheme="majorHAnsi" w:hAnsiTheme="majorHAnsi" w:cstheme="majorHAnsi"/>
          <w:color w:val="000000"/>
          <w:sz w:val="24"/>
          <w:szCs w:val="24"/>
        </w:rPr>
      </w:pPr>
      <w:r>
        <w:rPr>
          <w:rFonts w:asciiTheme="majorHAnsi" w:hAnsiTheme="majorHAnsi" w:cstheme="majorHAnsi"/>
          <w:color w:val="000000"/>
          <w:sz w:val="24"/>
          <w:szCs w:val="24"/>
        </w:rPr>
        <w:t>Исходя из вышесказанного и полученны</w:t>
      </w:r>
      <w:r w:rsidR="002851BB">
        <w:rPr>
          <w:rFonts w:asciiTheme="majorHAnsi" w:hAnsiTheme="majorHAnsi" w:cstheme="majorHAnsi"/>
          <w:color w:val="000000"/>
          <w:sz w:val="24"/>
          <w:szCs w:val="24"/>
        </w:rPr>
        <w:t>х</w:t>
      </w:r>
      <w:r>
        <w:rPr>
          <w:rFonts w:asciiTheme="majorHAnsi" w:hAnsiTheme="majorHAnsi" w:cstheme="majorHAnsi"/>
          <w:color w:val="000000"/>
          <w:sz w:val="24"/>
          <w:szCs w:val="24"/>
        </w:rPr>
        <w:t xml:space="preserve"> алгоритм</w:t>
      </w:r>
      <w:r w:rsidR="002851BB">
        <w:rPr>
          <w:rFonts w:asciiTheme="majorHAnsi" w:hAnsiTheme="majorHAnsi" w:cstheme="majorHAnsi"/>
          <w:color w:val="000000"/>
          <w:sz w:val="24"/>
          <w:szCs w:val="24"/>
        </w:rPr>
        <w:t>ов</w:t>
      </w:r>
      <w:r>
        <w:rPr>
          <w:rFonts w:asciiTheme="majorHAnsi" w:hAnsiTheme="majorHAnsi" w:cstheme="majorHAnsi"/>
          <w:color w:val="000000"/>
          <w:sz w:val="24"/>
          <w:szCs w:val="24"/>
        </w:rPr>
        <w:t xml:space="preserve"> сложности можно сделать вывод о том, что </w:t>
      </w:r>
      <w:r w:rsidRPr="005B6D1E">
        <w:rPr>
          <w:rFonts w:asciiTheme="majorHAnsi" w:hAnsiTheme="majorHAnsi" w:cstheme="majorHAnsi"/>
          <w:color w:val="000000"/>
          <w:sz w:val="24"/>
          <w:szCs w:val="24"/>
        </w:rPr>
        <w:t>количество операций, необходимых для решения СЛАУ LU-</w:t>
      </w:r>
      <w:r>
        <w:rPr>
          <w:rFonts w:asciiTheme="majorHAnsi" w:hAnsiTheme="majorHAnsi" w:cstheme="majorHAnsi"/>
          <w:color w:val="000000"/>
          <w:sz w:val="24"/>
          <w:szCs w:val="24"/>
        </w:rPr>
        <w:t>разложением</w:t>
      </w:r>
      <w:r w:rsidRPr="005B6D1E">
        <w:rPr>
          <w:rFonts w:asciiTheme="majorHAnsi" w:hAnsiTheme="majorHAnsi" w:cstheme="majorHAnsi"/>
          <w:color w:val="000000"/>
          <w:sz w:val="24"/>
          <w:szCs w:val="24"/>
        </w:rPr>
        <w:t xml:space="preserve">, </w:t>
      </w:r>
      <w:r>
        <w:rPr>
          <w:rFonts w:asciiTheme="majorHAnsi" w:hAnsiTheme="majorHAnsi" w:cstheme="majorHAnsi"/>
          <w:color w:val="000000"/>
          <w:sz w:val="24"/>
          <w:szCs w:val="24"/>
        </w:rPr>
        <w:t xml:space="preserve">почти такое же как у Гаусса. </w:t>
      </w:r>
      <w:r w:rsidR="00CB1454">
        <w:rPr>
          <w:rFonts w:asciiTheme="majorHAnsi" w:hAnsiTheme="majorHAnsi" w:cstheme="majorHAnsi"/>
          <w:color w:val="000000"/>
          <w:sz w:val="24"/>
          <w:szCs w:val="24"/>
        </w:rPr>
        <w:t>О</w:t>
      </w:r>
      <w:r>
        <w:rPr>
          <w:rFonts w:asciiTheme="majorHAnsi" w:hAnsiTheme="majorHAnsi" w:cstheme="majorHAnsi"/>
          <w:color w:val="000000"/>
          <w:sz w:val="24"/>
          <w:szCs w:val="24"/>
        </w:rPr>
        <w:t xml:space="preserve">тличие в том, что если понадобиться решить </w:t>
      </w:r>
      <w:r w:rsidR="00CB1454">
        <w:rPr>
          <w:rFonts w:asciiTheme="majorHAnsi" w:hAnsiTheme="majorHAnsi" w:cstheme="majorHAnsi"/>
          <w:color w:val="000000"/>
          <w:sz w:val="24"/>
          <w:szCs w:val="24"/>
        </w:rPr>
        <w:t xml:space="preserve">последовательно </w:t>
      </w:r>
      <w:r>
        <w:rPr>
          <w:rFonts w:asciiTheme="majorHAnsi" w:hAnsiTheme="majorHAnsi" w:cstheme="majorHAnsi"/>
          <w:color w:val="000000"/>
          <w:sz w:val="24"/>
          <w:szCs w:val="24"/>
        </w:rPr>
        <w:t>несколько систем с одинаковыми матрицами А</w:t>
      </w:r>
      <w:r w:rsidR="004B1901">
        <w:rPr>
          <w:rFonts w:asciiTheme="majorHAnsi" w:hAnsiTheme="majorHAnsi" w:cstheme="majorHAnsi"/>
          <w:color w:val="000000"/>
          <w:sz w:val="24"/>
          <w:szCs w:val="24"/>
        </w:rPr>
        <w:t>, но разной правой частью</w:t>
      </w:r>
      <w:r w:rsidR="00CB1454">
        <w:rPr>
          <w:rFonts w:asciiTheme="majorHAnsi" w:hAnsiTheme="majorHAnsi" w:cstheme="majorHAnsi"/>
          <w:color w:val="000000"/>
          <w:sz w:val="24"/>
          <w:szCs w:val="24"/>
        </w:rPr>
        <w:t xml:space="preserve">, </w:t>
      </w:r>
      <w:r>
        <w:rPr>
          <w:rFonts w:asciiTheme="majorHAnsi" w:hAnsiTheme="majorHAnsi" w:cstheme="majorHAnsi"/>
          <w:color w:val="000000"/>
          <w:sz w:val="24"/>
          <w:szCs w:val="24"/>
        </w:rPr>
        <w:t xml:space="preserve">то при помощи </w:t>
      </w:r>
      <w:r>
        <w:rPr>
          <w:rFonts w:asciiTheme="majorHAnsi" w:hAnsiTheme="majorHAnsi" w:cstheme="majorHAnsi"/>
          <w:color w:val="000000"/>
          <w:sz w:val="24"/>
          <w:szCs w:val="24"/>
          <w:lang w:val="en-US"/>
        </w:rPr>
        <w:t>LU</w:t>
      </w:r>
      <w:r>
        <w:rPr>
          <w:rFonts w:asciiTheme="majorHAnsi" w:hAnsiTheme="majorHAnsi" w:cstheme="majorHAnsi"/>
          <w:color w:val="000000"/>
          <w:sz w:val="24"/>
          <w:szCs w:val="24"/>
        </w:rPr>
        <w:t xml:space="preserve">-разложения можно </w:t>
      </w:r>
      <w:r w:rsidR="008D550E">
        <w:rPr>
          <w:rFonts w:asciiTheme="majorHAnsi" w:hAnsiTheme="majorHAnsi" w:cstheme="majorHAnsi"/>
          <w:color w:val="000000"/>
          <w:sz w:val="24"/>
          <w:szCs w:val="24"/>
        </w:rPr>
        <w:t xml:space="preserve">ускорить </w:t>
      </w:r>
      <w:r w:rsidR="0002434F">
        <w:rPr>
          <w:rFonts w:asciiTheme="majorHAnsi" w:hAnsiTheme="majorHAnsi" w:cstheme="majorHAnsi"/>
          <w:color w:val="000000"/>
          <w:sz w:val="24"/>
          <w:szCs w:val="24"/>
        </w:rPr>
        <w:t>эти расчеты</w:t>
      </w:r>
      <w:r w:rsidR="008D550E">
        <w:rPr>
          <w:rFonts w:asciiTheme="majorHAnsi" w:hAnsiTheme="majorHAnsi" w:cstheme="majorHAnsi"/>
          <w:color w:val="000000"/>
          <w:sz w:val="24"/>
          <w:szCs w:val="24"/>
        </w:rPr>
        <w:t>, путем того, что не надо будет много</w:t>
      </w:r>
      <w:r w:rsidR="001F0783">
        <w:rPr>
          <w:rFonts w:asciiTheme="majorHAnsi" w:hAnsiTheme="majorHAnsi" w:cstheme="majorHAnsi"/>
          <w:color w:val="000000"/>
          <w:sz w:val="24"/>
          <w:szCs w:val="24"/>
        </w:rPr>
        <w:t>кратно</w:t>
      </w:r>
      <w:r w:rsidR="008D550E">
        <w:rPr>
          <w:rFonts w:asciiTheme="majorHAnsi" w:hAnsiTheme="majorHAnsi" w:cstheme="majorHAnsi"/>
          <w:color w:val="000000"/>
          <w:sz w:val="24"/>
          <w:szCs w:val="24"/>
        </w:rPr>
        <w:t xml:space="preserve"> приводить матрицу к </w:t>
      </w:r>
      <w:proofErr w:type="spellStart"/>
      <w:r w:rsidR="008D550E">
        <w:rPr>
          <w:rFonts w:asciiTheme="majorHAnsi" w:hAnsiTheme="majorHAnsi" w:cstheme="majorHAnsi"/>
          <w:color w:val="000000"/>
          <w:sz w:val="24"/>
          <w:szCs w:val="24"/>
        </w:rPr>
        <w:t>верхнетреугольному</w:t>
      </w:r>
      <w:proofErr w:type="spellEnd"/>
      <w:r w:rsidR="008D550E">
        <w:rPr>
          <w:rFonts w:asciiTheme="majorHAnsi" w:hAnsiTheme="majorHAnsi" w:cstheme="majorHAnsi"/>
          <w:color w:val="000000"/>
          <w:sz w:val="24"/>
          <w:szCs w:val="24"/>
        </w:rPr>
        <w:t xml:space="preserve"> виду</w:t>
      </w:r>
      <w:r w:rsidR="0004167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="00EE48BB">
        <w:rPr>
          <w:rFonts w:asciiTheme="majorHAnsi" w:hAnsiTheme="majorHAnsi" w:cstheme="majorHAnsi"/>
          <w:color w:val="000000"/>
          <w:sz w:val="24"/>
          <w:szCs w:val="24"/>
        </w:rPr>
        <w:t xml:space="preserve"> Достоинством Гаусса помимо того, что он является аналитически более простым, является </w:t>
      </w:r>
      <w:r w:rsidR="0032300C">
        <w:rPr>
          <w:rFonts w:asciiTheme="majorHAnsi" w:hAnsiTheme="majorHAnsi" w:cstheme="majorHAnsi"/>
          <w:color w:val="000000"/>
          <w:sz w:val="24"/>
          <w:szCs w:val="24"/>
        </w:rPr>
        <w:t>то,</w:t>
      </w:r>
      <w:r w:rsidR="00EE48BB">
        <w:rPr>
          <w:rFonts w:asciiTheme="majorHAnsi" w:hAnsiTheme="majorHAnsi" w:cstheme="majorHAnsi"/>
          <w:color w:val="000000"/>
          <w:sz w:val="24"/>
          <w:szCs w:val="24"/>
        </w:rPr>
        <w:t xml:space="preserve"> что </w:t>
      </w:r>
      <w:r w:rsidR="0032300C">
        <w:rPr>
          <w:rFonts w:asciiTheme="majorHAnsi" w:hAnsiTheme="majorHAnsi" w:cstheme="majorHAnsi"/>
          <w:color w:val="000000"/>
          <w:sz w:val="24"/>
          <w:szCs w:val="24"/>
        </w:rPr>
        <w:t>при возникновении</w:t>
      </w:r>
      <w:r w:rsidR="00EE48BB">
        <w:rPr>
          <w:rFonts w:asciiTheme="majorHAnsi" w:hAnsiTheme="majorHAnsi" w:cstheme="majorHAnsi"/>
          <w:color w:val="000000"/>
          <w:sz w:val="24"/>
          <w:szCs w:val="24"/>
        </w:rPr>
        <w:t xml:space="preserve"> нулей на диагонали, в том числе вовремя решения, Гаусс все так же работает из-за того, что использует выбор ведущего элемента. </w:t>
      </w:r>
    </w:p>
    <w:p w14:paraId="1B6C9305" w14:textId="08D30D21" w:rsidR="00734D03" w:rsidRDefault="009F2DCA" w:rsidP="002E7C6D">
      <w:pPr>
        <w:rPr>
          <w:rFonts w:asciiTheme="majorHAnsi" w:hAnsiTheme="majorHAnsi" w:cstheme="majorHAnsi"/>
          <w:color w:val="000000"/>
          <w:sz w:val="24"/>
          <w:szCs w:val="24"/>
        </w:rPr>
      </w:pPr>
      <w:r>
        <w:rPr>
          <w:rFonts w:asciiTheme="majorHAnsi" w:hAnsiTheme="majorHAnsi" w:cstheme="majorHAnsi"/>
          <w:color w:val="000000"/>
          <w:sz w:val="24"/>
          <w:szCs w:val="24"/>
        </w:rPr>
        <w:t xml:space="preserve">По результатам тестирования </w:t>
      </w:r>
      <w:r w:rsidR="009D473D">
        <w:rPr>
          <w:rFonts w:asciiTheme="majorHAnsi" w:hAnsiTheme="majorHAnsi" w:cstheme="majorHAnsi"/>
          <w:color w:val="000000"/>
          <w:sz w:val="24"/>
          <w:szCs w:val="24"/>
          <w:lang w:val="en-US"/>
        </w:rPr>
        <w:t>LU</w:t>
      </w:r>
      <w:r w:rsidR="009D473D" w:rsidRPr="009F2DCA">
        <w:rPr>
          <w:rFonts w:asciiTheme="majorHAnsi" w:hAnsiTheme="majorHAnsi" w:cstheme="majorHAnsi"/>
          <w:color w:val="000000"/>
          <w:sz w:val="24"/>
          <w:szCs w:val="24"/>
        </w:rPr>
        <w:t>-</w:t>
      </w:r>
      <w:r w:rsidR="009D473D">
        <w:rPr>
          <w:rFonts w:asciiTheme="majorHAnsi" w:hAnsiTheme="majorHAnsi" w:cstheme="majorHAnsi"/>
          <w:color w:val="000000"/>
          <w:sz w:val="24"/>
          <w:szCs w:val="24"/>
        </w:rPr>
        <w:t xml:space="preserve">разложение </w:t>
      </w:r>
      <w:r>
        <w:rPr>
          <w:rFonts w:asciiTheme="majorHAnsi" w:hAnsiTheme="majorHAnsi" w:cstheme="majorHAnsi"/>
          <w:color w:val="000000"/>
          <w:sz w:val="24"/>
          <w:szCs w:val="24"/>
        </w:rPr>
        <w:t>оказалось более точным чем Гаусс.</w:t>
      </w:r>
    </w:p>
    <w:p w14:paraId="23AB6EF3" w14:textId="77777777" w:rsidR="00734D03" w:rsidRDefault="00734D03">
      <w:pPr>
        <w:rPr>
          <w:rFonts w:asciiTheme="majorHAnsi" w:hAnsiTheme="majorHAnsi" w:cstheme="majorHAnsi"/>
          <w:color w:val="000000"/>
          <w:sz w:val="24"/>
          <w:szCs w:val="24"/>
        </w:rPr>
      </w:pPr>
      <w:r>
        <w:rPr>
          <w:rFonts w:asciiTheme="majorHAnsi" w:hAnsiTheme="majorHAnsi" w:cstheme="majorHAnsi"/>
          <w:color w:val="000000"/>
          <w:sz w:val="24"/>
          <w:szCs w:val="24"/>
        </w:rPr>
        <w:br w:type="page"/>
      </w:r>
    </w:p>
    <w:p w14:paraId="1804BCFE" w14:textId="7B4CE589" w:rsidR="00376759" w:rsidRPr="00141193" w:rsidRDefault="00DD19A8" w:rsidP="002E7C6D">
      <w:pPr>
        <w:rPr>
          <w:rFonts w:cstheme="minorHAnsi"/>
          <w:b/>
          <w:bCs/>
          <w:color w:val="000000"/>
          <w:sz w:val="28"/>
          <w:szCs w:val="28"/>
          <w:lang w:val="en-US"/>
        </w:rPr>
      </w:pPr>
      <w:r w:rsidRPr="004A294E">
        <w:rPr>
          <w:rFonts w:cstheme="minorHAnsi"/>
          <w:b/>
          <w:bCs/>
          <w:color w:val="000000"/>
          <w:sz w:val="28"/>
          <w:szCs w:val="28"/>
        </w:rPr>
        <w:lastRenderedPageBreak/>
        <w:t>Приложение</w:t>
      </w:r>
    </w:p>
    <w:p w14:paraId="1E3D2E71" w14:textId="77777777" w:rsidR="00734D03" w:rsidRPr="002851BB" w:rsidRDefault="00734D03" w:rsidP="00734D03">
      <w:pPr>
        <w:rPr>
          <w:noProof/>
          <w:lang w:val="en-US"/>
        </w:rPr>
      </w:pPr>
      <w:r w:rsidRPr="002851BB">
        <w:rPr>
          <w:noProof/>
          <w:lang w:val="en-US"/>
        </w:rPr>
        <w:t>Matrix.h</w:t>
      </w:r>
    </w:p>
    <w:p w14:paraId="2C2B54A2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#pragma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2851BB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once</w:t>
      </w:r>
    </w:p>
    <w:p w14:paraId="155A8B71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#include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2851BB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&lt;cstdio&gt;</w:t>
      </w:r>
    </w:p>
    <w:p w14:paraId="4DA4378E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#include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2851BB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&lt;math.h&gt;</w:t>
      </w:r>
    </w:p>
    <w:p w14:paraId="2FF423B2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440A26BA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typedef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loa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2851BB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real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;</w:t>
      </w:r>
    </w:p>
    <w:p w14:paraId="547C76D9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typedef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double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2851BB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realSum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;</w:t>
      </w:r>
    </w:p>
    <w:p w14:paraId="45E85566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#define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2851BB">
        <w:rPr>
          <w:rFonts w:ascii="Cascadia Mono" w:hAnsi="Cascadia Mono" w:cs="Cascadia Mono"/>
          <w:noProof/>
          <w:color w:val="6F008A"/>
          <w:sz w:val="19"/>
          <w:szCs w:val="19"/>
          <w:lang w:val="en-US"/>
        </w:rPr>
        <w:t>REALIN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2851BB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%f"</w:t>
      </w:r>
    </w:p>
    <w:p w14:paraId="7D20F97A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#define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2851BB">
        <w:rPr>
          <w:rFonts w:ascii="Cascadia Mono" w:hAnsi="Cascadia Mono" w:cs="Cascadia Mono"/>
          <w:noProof/>
          <w:color w:val="6F008A"/>
          <w:sz w:val="19"/>
          <w:szCs w:val="19"/>
          <w:lang w:val="en-US"/>
        </w:rPr>
        <w:t>REALOU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2851BB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%.7f\n"</w:t>
      </w:r>
    </w:p>
    <w:p w14:paraId="750FABD6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#define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2851BB">
        <w:rPr>
          <w:rFonts w:ascii="Cascadia Mono" w:hAnsi="Cascadia Mono" w:cs="Cascadia Mono"/>
          <w:noProof/>
          <w:color w:val="6F008A"/>
          <w:sz w:val="19"/>
          <w:szCs w:val="19"/>
          <w:lang w:val="en-US"/>
        </w:rPr>
        <w:t>REALOUTD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2851BB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%.4f\t"</w:t>
      </w:r>
    </w:p>
    <w:p w14:paraId="75402DF2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#define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2851BB">
        <w:rPr>
          <w:rFonts w:ascii="Cascadia Mono" w:hAnsi="Cascadia Mono" w:cs="Cascadia Mono"/>
          <w:noProof/>
          <w:color w:val="6F008A"/>
          <w:sz w:val="19"/>
          <w:szCs w:val="19"/>
          <w:lang w:val="en-US"/>
        </w:rPr>
        <w:t>EPS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1e-13</w:t>
      </w:r>
    </w:p>
    <w:p w14:paraId="3A2F8AD6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class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2851BB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BaseMatrix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{</w:t>
      </w:r>
    </w:p>
    <w:p w14:paraId="4CEDF933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public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:</w:t>
      </w:r>
    </w:p>
    <w:p w14:paraId="607E01FA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n;</w:t>
      </w:r>
    </w:p>
    <w:p w14:paraId="5D1EB59A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real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*x, *b;</w:t>
      </w:r>
    </w:p>
    <w:p w14:paraId="7E29B05B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205F83FA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irtual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oid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nput(</w:t>
      </w:r>
      <w:r w:rsidRPr="002851BB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FILE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* </w:t>
      </w:r>
      <w:r w:rsidRPr="002851BB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matrixFile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, </w:t>
      </w:r>
      <w:r w:rsidRPr="002851BB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FILE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* </w:t>
      </w:r>
      <w:r w:rsidRPr="002851BB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vectorFile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 {}</w:t>
      </w:r>
    </w:p>
    <w:p w14:paraId="0B56DD79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irtual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oid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SolveSLAE() {}</w:t>
      </w:r>
    </w:p>
    <w:p w14:paraId="1E7B21A8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irtual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oid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OutputDense() {}</w:t>
      </w:r>
    </w:p>
    <w:p w14:paraId="74C6F46F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irtual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oid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GenerateHilbertMatrix(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2851BB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n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 {}</w:t>
      </w:r>
    </w:p>
    <w:p w14:paraId="0F9C2E54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oid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OutputSolutionVector(</w:t>
      </w:r>
      <w:r w:rsidRPr="002851BB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FILE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* </w:t>
      </w:r>
      <w:r w:rsidRPr="002851BB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ou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;</w:t>
      </w:r>
    </w:p>
    <w:p w14:paraId="75AA047C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protected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:</w:t>
      </w:r>
    </w:p>
    <w:p w14:paraId="167AFD30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irtual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oid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AllocateMemory() {}</w:t>
      </w:r>
    </w:p>
    <w:p w14:paraId="074FE2E6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};</w:t>
      </w:r>
    </w:p>
    <w:p w14:paraId="1EC03779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class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2851BB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ProfileMatrix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: 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public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irtual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2851BB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BaseMatrix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{</w:t>
      </w:r>
    </w:p>
    <w:p w14:paraId="4F1CCCFC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public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:</w:t>
      </w:r>
    </w:p>
    <w:p w14:paraId="1EF0C9F3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real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*al, *au, *di;</w:t>
      </w:r>
    </w:p>
    <w:p w14:paraId="1680200F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*ia, nProfile;</w:t>
      </w:r>
    </w:p>
    <w:p w14:paraId="4C5A9C71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4B306F58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oid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nput(</w:t>
      </w:r>
      <w:r w:rsidRPr="002851BB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FILE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* </w:t>
      </w:r>
      <w:r w:rsidRPr="002851BB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matrixFile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, </w:t>
      </w:r>
      <w:r w:rsidRPr="002851BB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FILE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* </w:t>
      </w:r>
      <w:r w:rsidRPr="002851BB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vectorFile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;</w:t>
      </w:r>
    </w:p>
    <w:p w14:paraId="1C2C6A13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oid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GenerateHilbertMatrix(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2851BB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n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;</w:t>
      </w:r>
    </w:p>
    <w:p w14:paraId="6EEE0BFA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oid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SolveSLAE();</w:t>
      </w:r>
    </w:p>
    <w:p w14:paraId="3D4E750D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oid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OutputDense();</w:t>
      </w:r>
    </w:p>
    <w:p w14:paraId="05ED37B0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ProfileMatrix() {};</w:t>
      </w:r>
    </w:p>
    <w:p w14:paraId="787E04BF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private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:</w:t>
      </w:r>
    </w:p>
    <w:p w14:paraId="1588FADE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real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*y;</w:t>
      </w:r>
    </w:p>
    <w:p w14:paraId="430CC448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oid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AllocateMemory();</w:t>
      </w:r>
    </w:p>
    <w:p w14:paraId="5BD2C962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oid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CalculateLU();</w:t>
      </w:r>
    </w:p>
    <w:p w14:paraId="40849C87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oid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CalculateY();</w:t>
      </w:r>
    </w:p>
    <w:p w14:paraId="3A75BE69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oid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CalculateX();</w:t>
      </w:r>
    </w:p>
    <w:p w14:paraId="5216940A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};</w:t>
      </w:r>
    </w:p>
    <w:p w14:paraId="473A31ED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class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2851BB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DenseMatrix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: 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public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irtual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2851BB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BaseMatrix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{</w:t>
      </w:r>
    </w:p>
    <w:p w14:paraId="1E9A3953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public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:</w:t>
      </w:r>
    </w:p>
    <w:p w14:paraId="1D95F208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real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**matrix;</w:t>
      </w:r>
    </w:p>
    <w:p w14:paraId="1C72DE52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7DC7B937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oid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nput(</w:t>
      </w:r>
      <w:r w:rsidRPr="002851BB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FILE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* </w:t>
      </w:r>
      <w:r w:rsidRPr="002851BB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matrixFile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, </w:t>
      </w:r>
      <w:r w:rsidRPr="002851BB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FILE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* </w:t>
      </w:r>
      <w:r w:rsidRPr="002851BB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vectorFile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;</w:t>
      </w:r>
    </w:p>
    <w:p w14:paraId="7219737B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oid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SolveSLAE();</w:t>
      </w:r>
    </w:p>
    <w:p w14:paraId="5570234D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oid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OutputDense();</w:t>
      </w:r>
    </w:p>
    <w:p w14:paraId="4A073749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private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:</w:t>
      </w:r>
    </w:p>
    <w:p w14:paraId="11E0BE18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oid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AllocateMemory();</w:t>
      </w:r>
    </w:p>
    <w:p w14:paraId="75E958A3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oid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GaussForwardElimination();</w:t>
      </w:r>
    </w:p>
    <w:p w14:paraId="13FA4EB8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oid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GaussBackSubstitution();</w:t>
      </w:r>
    </w:p>
    <w:p w14:paraId="04AA92BC" w14:textId="77777777" w:rsidR="00734D03" w:rsidRPr="002851BB" w:rsidRDefault="00734D03" w:rsidP="00734D03">
      <w:pPr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};</w:t>
      </w:r>
    </w:p>
    <w:p w14:paraId="1ECBD804" w14:textId="77777777" w:rsidR="00734D03" w:rsidRPr="002851BB" w:rsidRDefault="00734D03" w:rsidP="00734D03">
      <w:pPr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br w:type="page"/>
      </w:r>
    </w:p>
    <w:p w14:paraId="0D2AE141" w14:textId="77777777" w:rsidR="00734D03" w:rsidRPr="002851BB" w:rsidRDefault="00734D03" w:rsidP="00734D03">
      <w:pPr>
        <w:rPr>
          <w:noProof/>
          <w:lang w:val="en-US"/>
        </w:rPr>
      </w:pPr>
      <w:r w:rsidRPr="002851BB">
        <w:rPr>
          <w:noProof/>
          <w:lang w:val="en-US"/>
        </w:rPr>
        <w:lastRenderedPageBreak/>
        <w:t>Matrix.cpp</w:t>
      </w:r>
    </w:p>
    <w:p w14:paraId="41103F3F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#include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2851BB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Matrix.h"</w:t>
      </w:r>
    </w:p>
    <w:p w14:paraId="27573C6A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58B570E5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oid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2851BB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ProfileMatrix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::Input(</w:t>
      </w:r>
      <w:r w:rsidRPr="002851BB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FILE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* </w:t>
      </w:r>
      <w:r w:rsidRPr="002851BB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matrixFile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, </w:t>
      </w:r>
      <w:r w:rsidRPr="002851BB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FILE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* </w:t>
      </w:r>
      <w:r w:rsidRPr="002851BB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vectorFile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 {</w:t>
      </w:r>
    </w:p>
    <w:p w14:paraId="43B8D87C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fscanf_s(</w:t>
      </w:r>
      <w:r w:rsidRPr="002851BB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matrixFile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, </w:t>
      </w:r>
      <w:r w:rsidRPr="002851BB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%d"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, &amp;n);</w:t>
      </w:r>
    </w:p>
    <w:p w14:paraId="2555D7FA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 xml:space="preserve">ia = 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new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[n + 1];</w:t>
      </w:r>
    </w:p>
    <w:p w14:paraId="694B5DDF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0B5D1BDE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 = 0; i &lt;= n; i++)</w:t>
      </w:r>
    </w:p>
    <w:p w14:paraId="0E02BDB0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fscanf_s(</w:t>
      </w:r>
      <w:r w:rsidRPr="002851BB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matrixFile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, </w:t>
      </w:r>
      <w:r w:rsidRPr="002851BB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%d"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, &amp;ia[i]);</w:t>
      </w:r>
    </w:p>
    <w:p w14:paraId="1A33B898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nProfile = ia[n] - ia[0];</w:t>
      </w:r>
    </w:p>
    <w:p w14:paraId="4D3D66C6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AllocateMemory();</w:t>
      </w:r>
    </w:p>
    <w:p w14:paraId="479CA5AD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f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ia[0]) {</w:t>
      </w:r>
    </w:p>
    <w:p w14:paraId="5F8CBF54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 = 0; i &lt;= n; i++)</w:t>
      </w:r>
    </w:p>
    <w:p w14:paraId="3594DF6B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ia[i]--;</w:t>
      </w:r>
    </w:p>
    <w:p w14:paraId="2B4BE6E9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19E646B9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3233E506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 = 0; i &lt; nProfile; i++)</w:t>
      </w:r>
    </w:p>
    <w:p w14:paraId="0BE5EB67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fscanf_s(</w:t>
      </w:r>
      <w:r w:rsidRPr="002851BB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matrixFile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, </w:t>
      </w:r>
      <w:r w:rsidRPr="002851BB">
        <w:rPr>
          <w:rFonts w:ascii="Cascadia Mono" w:hAnsi="Cascadia Mono" w:cs="Cascadia Mono"/>
          <w:noProof/>
          <w:color w:val="6F008A"/>
          <w:sz w:val="19"/>
          <w:szCs w:val="19"/>
          <w:lang w:val="en-US"/>
        </w:rPr>
        <w:t>REALIN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, &amp;al[i]);</w:t>
      </w:r>
    </w:p>
    <w:p w14:paraId="0E848831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0D697501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 = 0; i &lt; nProfile; i++)</w:t>
      </w:r>
    </w:p>
    <w:p w14:paraId="21BA597E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fscanf_s(</w:t>
      </w:r>
      <w:r w:rsidRPr="002851BB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matrixFile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, </w:t>
      </w:r>
      <w:r w:rsidRPr="002851BB">
        <w:rPr>
          <w:rFonts w:ascii="Cascadia Mono" w:hAnsi="Cascadia Mono" w:cs="Cascadia Mono"/>
          <w:noProof/>
          <w:color w:val="6F008A"/>
          <w:sz w:val="19"/>
          <w:szCs w:val="19"/>
          <w:lang w:val="en-US"/>
        </w:rPr>
        <w:t>REALIN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, &amp;au[i]);</w:t>
      </w:r>
    </w:p>
    <w:p w14:paraId="0507FE1C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1EAC28A7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 = 0; i &lt; n; i++)</w:t>
      </w:r>
    </w:p>
    <w:p w14:paraId="4DA05626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fscanf_s(</w:t>
      </w:r>
      <w:r w:rsidRPr="002851BB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matrixFile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, </w:t>
      </w:r>
      <w:r w:rsidRPr="002851BB">
        <w:rPr>
          <w:rFonts w:ascii="Cascadia Mono" w:hAnsi="Cascadia Mono" w:cs="Cascadia Mono"/>
          <w:noProof/>
          <w:color w:val="6F008A"/>
          <w:sz w:val="19"/>
          <w:szCs w:val="19"/>
          <w:lang w:val="en-US"/>
        </w:rPr>
        <w:t>REALIN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, &amp;di[i]);</w:t>
      </w:r>
    </w:p>
    <w:p w14:paraId="1B15D496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2F893DBC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 = 0; i &lt; n; i++)</w:t>
      </w:r>
    </w:p>
    <w:p w14:paraId="3F121476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fscanf_s(</w:t>
      </w:r>
      <w:r w:rsidRPr="002851BB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vectorFile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, </w:t>
      </w:r>
      <w:r w:rsidRPr="002851BB">
        <w:rPr>
          <w:rFonts w:ascii="Cascadia Mono" w:hAnsi="Cascadia Mono" w:cs="Cascadia Mono"/>
          <w:noProof/>
          <w:color w:val="6F008A"/>
          <w:sz w:val="19"/>
          <w:szCs w:val="19"/>
          <w:lang w:val="en-US"/>
        </w:rPr>
        <w:t>REALIN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, &amp;b[i]);</w:t>
      </w:r>
    </w:p>
    <w:p w14:paraId="33A7D16E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}</w:t>
      </w:r>
    </w:p>
    <w:p w14:paraId="481A2547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2E14F71A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oid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2851BB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ProfileMatrix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::AllocateMemory() {</w:t>
      </w:r>
    </w:p>
    <w:p w14:paraId="75585FE8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 xml:space="preserve">al = 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new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2851BB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real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[nProfile];</w:t>
      </w:r>
    </w:p>
    <w:p w14:paraId="5A6441B6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 xml:space="preserve">au = 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new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2851BB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real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[nProfile];</w:t>
      </w:r>
    </w:p>
    <w:p w14:paraId="5339DBD3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 xml:space="preserve">di = 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new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2851BB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real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[n];</w:t>
      </w:r>
    </w:p>
    <w:p w14:paraId="6DB31F64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 xml:space="preserve">b = 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new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2851BB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real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[n];</w:t>
      </w:r>
    </w:p>
    <w:p w14:paraId="0BC83532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x = b;</w:t>
      </w:r>
    </w:p>
    <w:p w14:paraId="1AAD6801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y = b;</w:t>
      </w:r>
    </w:p>
    <w:p w14:paraId="097BA19E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}</w:t>
      </w:r>
    </w:p>
    <w:p w14:paraId="66F3E72A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35F81C03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oid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2851BB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ProfileMatrix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::CalculateLU()</w:t>
      </w:r>
    </w:p>
    <w:p w14:paraId="0A576C32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{</w:t>
      </w:r>
    </w:p>
    <w:p w14:paraId="56DE6A1E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 = 0; i &lt; n; i++)</w:t>
      </w:r>
    </w:p>
    <w:p w14:paraId="2D99E454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03D945C8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0 = ia[i];</w:t>
      </w:r>
    </w:p>
    <w:p w14:paraId="4156C646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1 = ia[i + 1];</w:t>
      </w:r>
    </w:p>
    <w:p w14:paraId="3901433F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realSum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sumD = 0;</w:t>
      </w:r>
    </w:p>
    <w:p w14:paraId="007D9D3C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j = i - (i1 - i0);</w:t>
      </w:r>
    </w:p>
    <w:p w14:paraId="6E05B600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k = i0; k &lt; i1; j++, k++)</w:t>
      </w:r>
    </w:p>
    <w:p w14:paraId="6C240879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3D65F3AE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realSum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sumL = 0, sumU = 0;</w:t>
      </w:r>
    </w:p>
    <w:p w14:paraId="0B423F71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078894BE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j0 = ia[j], j1 = ia[j + 1];</w:t>
      </w:r>
    </w:p>
    <w:p w14:paraId="1DBEE377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3F2906AD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difI = i1 - i0 - (i - j);</w:t>
      </w:r>
    </w:p>
    <w:p w14:paraId="23F1E867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difJ = j1 - j0;</w:t>
      </w:r>
    </w:p>
    <w:p w14:paraId="126D6AD2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difIJ = difI - difJ; </w:t>
      </w:r>
    </w:p>
    <w:p w14:paraId="0AA7C4FF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613D21C8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ki = i0, kj = j0;</w:t>
      </w:r>
    </w:p>
    <w:p w14:paraId="0145E9E0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7229DF48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f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difIJ &lt; 0)</w:t>
      </w:r>
    </w:p>
    <w:p w14:paraId="4B67D41A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kj -= difIJ;</w:t>
      </w:r>
    </w:p>
    <w:p w14:paraId="6940D411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else</w:t>
      </w:r>
    </w:p>
    <w:p w14:paraId="77147C38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ki += difIJ;</w:t>
      </w:r>
    </w:p>
    <w:p w14:paraId="67EE6DB2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40F34185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; ki &lt; k; ki++, kj++)</w:t>
      </w:r>
    </w:p>
    <w:p w14:paraId="4F256ED2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lastRenderedPageBreak/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6A195085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sumL += al[ki] * au[kj];</w:t>
      </w:r>
    </w:p>
    <w:p w14:paraId="6832DD2C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sumU += al[kj] * au[ki];</w:t>
      </w:r>
    </w:p>
    <w:p w14:paraId="025BDF8B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199B82F5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7DFBB1F7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al[k] = al[k] - sumL;</w:t>
      </w:r>
    </w:p>
    <w:p w14:paraId="3BE75415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au[k] = (au[k] - sumU) / di[j];</w:t>
      </w:r>
    </w:p>
    <w:p w14:paraId="34916D24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sumD += al[k] * au[k];</w:t>
      </w:r>
    </w:p>
    <w:p w14:paraId="4A14CACE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1AB51AAD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di[i] -= sumD;</w:t>
      </w:r>
    </w:p>
    <w:p w14:paraId="30CD3085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4ACB37B5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}</w:t>
      </w:r>
    </w:p>
    <w:p w14:paraId="7124E8FA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300AB0F0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oid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2851BB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ProfileMatrix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::CalculateY() {</w:t>
      </w:r>
    </w:p>
    <w:p w14:paraId="2532B33E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 = 0; i &lt; n; i++)</w:t>
      </w:r>
    </w:p>
    <w:p w14:paraId="25131303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67CD2A7C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realSum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sum = 0;</w:t>
      </w:r>
    </w:p>
    <w:p w14:paraId="44E3D36E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0 = ia[i], i1 = ia[i + 1];</w:t>
      </w:r>
    </w:p>
    <w:p w14:paraId="7332EA84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j = i - (i1 - i0);</w:t>
      </w:r>
    </w:p>
    <w:p w14:paraId="035BB5B4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k = i0; k &lt; i1; k++, j++)</w:t>
      </w:r>
    </w:p>
    <w:p w14:paraId="705675A8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sum += y[j] * al[k];</w:t>
      </w:r>
    </w:p>
    <w:p w14:paraId="3FECA1DF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y[i] = (b[i] - sum) / di[i];</w:t>
      </w:r>
    </w:p>
    <w:p w14:paraId="740ABAF4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5AB325C4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}</w:t>
      </w:r>
    </w:p>
    <w:p w14:paraId="25BCA540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511C41F2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oid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2851BB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ProfileMatrix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::CalculateX() {</w:t>
      </w:r>
    </w:p>
    <w:p w14:paraId="441AB582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 = n - 1; i &gt;= 0; i--)</w:t>
      </w:r>
    </w:p>
    <w:p w14:paraId="4FB218D6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7E6FB70F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0 = ia[i], i1 = ia[i + 1];</w:t>
      </w:r>
    </w:p>
    <w:p w14:paraId="1ECEBB2E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j = i - (i1 - i0);</w:t>
      </w:r>
    </w:p>
    <w:p w14:paraId="7BEF8995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real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xi = y[i];</w:t>
      </w:r>
    </w:p>
    <w:p w14:paraId="2F7E09F9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j = i0; ij &lt; i1; ij++, j++)</w:t>
      </w:r>
    </w:p>
    <w:p w14:paraId="11515E37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y[j] -= au[ij] * xi;</w:t>
      </w:r>
    </w:p>
    <w:p w14:paraId="799825C4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x[i] = xi;</w:t>
      </w:r>
    </w:p>
    <w:p w14:paraId="5CEDBC79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276459EE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}</w:t>
      </w:r>
    </w:p>
    <w:p w14:paraId="4FDACF7C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1856A197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oid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2851BB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ProfileMatrix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::GenerateHilbertMatrix(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2851BB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size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</w:t>
      </w:r>
    </w:p>
    <w:p w14:paraId="4E81D3A7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{</w:t>
      </w:r>
    </w:p>
    <w:p w14:paraId="65A1978A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 xml:space="preserve">n = </w:t>
      </w:r>
      <w:r w:rsidRPr="002851BB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size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;</w:t>
      </w:r>
    </w:p>
    <w:p w14:paraId="033F7C3A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 = 0; i &lt; </w:t>
      </w:r>
      <w:r w:rsidRPr="002851BB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size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; i++)</w:t>
      </w:r>
    </w:p>
    <w:p w14:paraId="358D708C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0E237C89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nProfile += i;</w:t>
      </w:r>
    </w:p>
    <w:p w14:paraId="026D5DCE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38B446A2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 xml:space="preserve">ia = 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new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[n + 1];</w:t>
      </w:r>
    </w:p>
    <w:p w14:paraId="7706816D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</w:p>
    <w:p w14:paraId="4FA03BDE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AllocateMemory();</w:t>
      </w:r>
    </w:p>
    <w:p w14:paraId="5125847F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ia[0] = 0;</w:t>
      </w:r>
    </w:p>
    <w:p w14:paraId="2758D59A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 = 1, k = 0; i &lt;= n; i++)</w:t>
      </w:r>
    </w:p>
    <w:p w14:paraId="16074A24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30B40EB6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ia[i] = ia[i - 1] + (i - 1);</w:t>
      </w:r>
    </w:p>
    <w:p w14:paraId="06A52879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di[i-1] = (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double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1 / (2*i - 1);</w:t>
      </w:r>
    </w:p>
    <w:p w14:paraId="090E60F5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j = 1; j &lt; i; j++, k++)</w:t>
      </w:r>
    </w:p>
    <w:p w14:paraId="07AA56EC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2CD54CE4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al[k] = (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double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1 / (i + j - 1);</w:t>
      </w:r>
    </w:p>
    <w:p w14:paraId="0DF3804D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au[k] = (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double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1 / (i + j - 1);</w:t>
      </w:r>
    </w:p>
    <w:p w14:paraId="518DC9A9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477E415E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519E9F58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4D53D7E6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 = 0; i &lt; n; i++)</w:t>
      </w:r>
    </w:p>
    <w:p w14:paraId="248E5FBC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04FB6639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double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sum = 0;</w:t>
      </w:r>
    </w:p>
    <w:p w14:paraId="3B8D51A7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xk = 1; xk &lt;= n; xk++)</w:t>
      </w:r>
    </w:p>
    <w:p w14:paraId="37824F4E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1D2942CC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sum += (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double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1 / (i + xk) * xk;</w:t>
      </w:r>
    </w:p>
    <w:p w14:paraId="52F44F52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lastRenderedPageBreak/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0193D402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b[i] = sum;</w:t>
      </w:r>
    </w:p>
    <w:p w14:paraId="1F3914B0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6BDB741C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}</w:t>
      </w:r>
    </w:p>
    <w:p w14:paraId="5D024926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3BBD197C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oid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2851BB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ProfileMatrix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::SolveSLAE() {</w:t>
      </w:r>
    </w:p>
    <w:p w14:paraId="60878C5A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CalculateLU();</w:t>
      </w:r>
    </w:p>
    <w:p w14:paraId="4B203E86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CalculateY();</w:t>
      </w:r>
    </w:p>
    <w:p w14:paraId="2F0B6EC0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CalculateX();</w:t>
      </w:r>
    </w:p>
    <w:p w14:paraId="64A48DF2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}</w:t>
      </w:r>
    </w:p>
    <w:p w14:paraId="17E660B9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7C194A95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oid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2851BB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ProfileMatrix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::OutputDense()</w:t>
      </w:r>
    </w:p>
    <w:p w14:paraId="714F2ADD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{</w:t>
      </w:r>
    </w:p>
    <w:p w14:paraId="052C607E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 = 0; i &lt; n; i++)</w:t>
      </w:r>
    </w:p>
    <w:p w14:paraId="127E6D29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172E77E4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j = 0; j &lt; (i - (ia[i + 1] - ia[i])); j++)</w:t>
      </w:r>
    </w:p>
    <w:p w14:paraId="6CBA2FEE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3DCDAFF4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printf(</w:t>
      </w:r>
      <w:r w:rsidRPr="002851BB">
        <w:rPr>
          <w:rFonts w:ascii="Cascadia Mono" w:hAnsi="Cascadia Mono" w:cs="Cascadia Mono"/>
          <w:noProof/>
          <w:color w:val="6F008A"/>
          <w:sz w:val="19"/>
          <w:szCs w:val="19"/>
          <w:lang w:val="en-US"/>
        </w:rPr>
        <w:t>REALOUTD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, 0.0);</w:t>
      </w:r>
    </w:p>
    <w:p w14:paraId="16E3EC19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40E5475C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36EF6AD1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j = ia[i]; j &lt; ia[i + 1]; j++)</w:t>
      </w:r>
    </w:p>
    <w:p w14:paraId="19E197F7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7E8F8F81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printf(</w:t>
      </w:r>
      <w:r w:rsidRPr="002851BB">
        <w:rPr>
          <w:rFonts w:ascii="Cascadia Mono" w:hAnsi="Cascadia Mono" w:cs="Cascadia Mono"/>
          <w:noProof/>
          <w:color w:val="6F008A"/>
          <w:sz w:val="19"/>
          <w:szCs w:val="19"/>
          <w:lang w:val="en-US"/>
        </w:rPr>
        <w:t>REALOUTD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, al[j]);</w:t>
      </w:r>
    </w:p>
    <w:p w14:paraId="64815194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50239593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002DF715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7E6C8976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printf(</w:t>
      </w:r>
      <w:r w:rsidRPr="002851BB">
        <w:rPr>
          <w:rFonts w:ascii="Cascadia Mono" w:hAnsi="Cascadia Mono" w:cs="Cascadia Mono"/>
          <w:noProof/>
          <w:color w:val="6F008A"/>
          <w:sz w:val="19"/>
          <w:szCs w:val="19"/>
          <w:lang w:val="en-US"/>
        </w:rPr>
        <w:t>REALOUTD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, di[i]);</w:t>
      </w:r>
    </w:p>
    <w:p w14:paraId="24E273D9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1E8316FD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j = i + 1; j &lt; n; j++)</w:t>
      </w:r>
    </w:p>
    <w:p w14:paraId="2615A282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27080A5A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k = ia[j + 1] - ia[j];</w:t>
      </w:r>
    </w:p>
    <w:p w14:paraId="7A81F037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f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(j - i) &lt;= k) {</w:t>
      </w:r>
    </w:p>
    <w:p w14:paraId="65E95FCB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printf(</w:t>
      </w:r>
      <w:r w:rsidRPr="002851BB">
        <w:rPr>
          <w:rFonts w:ascii="Cascadia Mono" w:hAnsi="Cascadia Mono" w:cs="Cascadia Mono"/>
          <w:noProof/>
          <w:color w:val="6F008A"/>
          <w:sz w:val="19"/>
          <w:szCs w:val="19"/>
          <w:lang w:val="en-US"/>
        </w:rPr>
        <w:t>REALOUTD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, au[ia[j] + k + i - j]);</w:t>
      </w:r>
    </w:p>
    <w:p w14:paraId="450CEBA7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1BB937A4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else</w:t>
      </w:r>
    </w:p>
    <w:p w14:paraId="2B985D7B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0F46F56E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printf(</w:t>
      </w:r>
      <w:r w:rsidRPr="002851BB">
        <w:rPr>
          <w:rFonts w:ascii="Cascadia Mono" w:hAnsi="Cascadia Mono" w:cs="Cascadia Mono"/>
          <w:noProof/>
          <w:color w:val="6F008A"/>
          <w:sz w:val="19"/>
          <w:szCs w:val="19"/>
          <w:lang w:val="en-US"/>
        </w:rPr>
        <w:t>REALOUTD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, 0.0);</w:t>
      </w:r>
    </w:p>
    <w:p w14:paraId="304223DA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74662015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0CE9C72F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7F8B0BCB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printf(</w:t>
      </w:r>
      <w:r w:rsidRPr="002851BB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\n"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;</w:t>
      </w:r>
    </w:p>
    <w:p w14:paraId="14507405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6D7F8E4C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5182F970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}</w:t>
      </w:r>
    </w:p>
    <w:p w14:paraId="28A81308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52EEEF79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oid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2851BB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BaseMatrix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::OutputSolutionVector(</w:t>
      </w:r>
      <w:r w:rsidRPr="002851BB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FILE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* </w:t>
      </w:r>
      <w:r w:rsidRPr="002851BB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ou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 {</w:t>
      </w:r>
    </w:p>
    <w:p w14:paraId="3365DF6E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 = 0; i &lt; n; i++)</w:t>
      </w:r>
    </w:p>
    <w:p w14:paraId="66395D12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fprintf_s(</w:t>
      </w:r>
      <w:r w:rsidRPr="002851BB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ou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, </w:t>
      </w:r>
      <w:r w:rsidRPr="002851BB">
        <w:rPr>
          <w:rFonts w:ascii="Cascadia Mono" w:hAnsi="Cascadia Mono" w:cs="Cascadia Mono"/>
          <w:noProof/>
          <w:color w:val="6F008A"/>
          <w:sz w:val="19"/>
          <w:szCs w:val="19"/>
          <w:lang w:val="en-US"/>
        </w:rPr>
        <w:t>REALOU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, x[i]);</w:t>
      </w:r>
    </w:p>
    <w:p w14:paraId="41B45AC6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}</w:t>
      </w:r>
    </w:p>
    <w:p w14:paraId="3F0B3299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2BA0FB2A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oid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2851BB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DenseMatrix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::Input(</w:t>
      </w:r>
      <w:r w:rsidRPr="002851BB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FILE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* </w:t>
      </w:r>
      <w:r w:rsidRPr="002851BB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matrixFile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, </w:t>
      </w:r>
      <w:r w:rsidRPr="002851BB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FILE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* </w:t>
      </w:r>
      <w:r w:rsidRPr="002851BB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vectorFile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</w:t>
      </w:r>
    </w:p>
    <w:p w14:paraId="59D03D18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{</w:t>
      </w:r>
    </w:p>
    <w:p w14:paraId="24C49C75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fscanf_s(</w:t>
      </w:r>
      <w:r w:rsidRPr="002851BB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matrixFile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, </w:t>
      </w:r>
      <w:r w:rsidRPr="002851BB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%d"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, &amp;n);</w:t>
      </w:r>
    </w:p>
    <w:p w14:paraId="25B30D12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AllocateMemory();</w:t>
      </w:r>
    </w:p>
    <w:p w14:paraId="610939D6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39FCBFD4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 = 0; i &lt; n; i++)</w:t>
      </w:r>
    </w:p>
    <w:p w14:paraId="3057EFE0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389A1F45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j = 0; j &lt; n; j++)</w:t>
      </w:r>
    </w:p>
    <w:p w14:paraId="0BAE6B11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fscanf_s(</w:t>
      </w:r>
      <w:r w:rsidRPr="002851BB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matrixFile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, </w:t>
      </w:r>
      <w:r w:rsidRPr="002851BB">
        <w:rPr>
          <w:rFonts w:ascii="Cascadia Mono" w:hAnsi="Cascadia Mono" w:cs="Cascadia Mono"/>
          <w:noProof/>
          <w:color w:val="6F008A"/>
          <w:sz w:val="19"/>
          <w:szCs w:val="19"/>
          <w:lang w:val="en-US"/>
        </w:rPr>
        <w:t>REALIN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, &amp;matrix[i][j]);</w:t>
      </w:r>
    </w:p>
    <w:p w14:paraId="3D4E2C37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7B0306EE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3E2DC735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 = 0; i &lt; n; i++)</w:t>
      </w:r>
    </w:p>
    <w:p w14:paraId="7D4001B6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fscanf_s(</w:t>
      </w:r>
      <w:r w:rsidRPr="002851BB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vectorFile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, </w:t>
      </w:r>
      <w:r w:rsidRPr="002851BB">
        <w:rPr>
          <w:rFonts w:ascii="Cascadia Mono" w:hAnsi="Cascadia Mono" w:cs="Cascadia Mono"/>
          <w:noProof/>
          <w:color w:val="6F008A"/>
          <w:sz w:val="19"/>
          <w:szCs w:val="19"/>
          <w:lang w:val="en-US"/>
        </w:rPr>
        <w:t>REALIN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, &amp;b[i]);</w:t>
      </w:r>
    </w:p>
    <w:p w14:paraId="1B8E8B92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}</w:t>
      </w:r>
    </w:p>
    <w:p w14:paraId="468D1B9B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2E68F2A9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lastRenderedPageBreak/>
        <w:t>void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2851BB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DenseMatrix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::SolveSLAE()</w:t>
      </w:r>
    </w:p>
    <w:p w14:paraId="0B31FFB6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{</w:t>
      </w:r>
    </w:p>
    <w:p w14:paraId="182B9314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GaussForwardElimination();</w:t>
      </w:r>
    </w:p>
    <w:p w14:paraId="5AB63550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GaussBackSubstitution();</w:t>
      </w:r>
    </w:p>
    <w:p w14:paraId="1B28301B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}</w:t>
      </w:r>
    </w:p>
    <w:p w14:paraId="6FCA40D1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3D2576EE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oid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2851BB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DenseMatrix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::OutputDense()</w:t>
      </w:r>
    </w:p>
    <w:p w14:paraId="61505C9B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{</w:t>
      </w:r>
    </w:p>
    <w:p w14:paraId="62FD7F79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 = 0; i &lt; n; i++)</w:t>
      </w:r>
    </w:p>
    <w:p w14:paraId="321024A4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305A7FB2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j = 0; j &lt; n; j++)</w:t>
      </w:r>
    </w:p>
    <w:p w14:paraId="1AE19A85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printf_s(</w:t>
      </w:r>
      <w:r w:rsidRPr="002851BB">
        <w:rPr>
          <w:rFonts w:ascii="Cascadia Mono" w:hAnsi="Cascadia Mono" w:cs="Cascadia Mono"/>
          <w:noProof/>
          <w:color w:val="6F008A"/>
          <w:sz w:val="19"/>
          <w:szCs w:val="19"/>
          <w:lang w:val="en-US"/>
        </w:rPr>
        <w:t>REALOUTD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, matrix[i][j]);</w:t>
      </w:r>
    </w:p>
    <w:p w14:paraId="5BF1A566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printf_s(</w:t>
      </w:r>
      <w:r w:rsidRPr="002851BB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\n"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;</w:t>
      </w:r>
    </w:p>
    <w:p w14:paraId="60632606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56B6AA91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}</w:t>
      </w:r>
    </w:p>
    <w:p w14:paraId="38BA5637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5F8A5824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oid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2851BB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DenseMatrix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::AllocateMemory()</w:t>
      </w:r>
    </w:p>
    <w:p w14:paraId="596446F3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{</w:t>
      </w:r>
    </w:p>
    <w:p w14:paraId="7702CB5D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 xml:space="preserve">matrix = 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new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2851BB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real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*[n];</w:t>
      </w:r>
    </w:p>
    <w:p w14:paraId="4140AEFD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 = 0; i &lt; n; ++i) {</w:t>
      </w:r>
    </w:p>
    <w:p w14:paraId="6985F1A8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 xml:space="preserve">matrix[i] = 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new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2851BB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real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[n];</w:t>
      </w:r>
    </w:p>
    <w:p w14:paraId="52949A63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29F3B86F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 xml:space="preserve">b = 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new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2851BB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real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[n];</w:t>
      </w:r>
    </w:p>
    <w:p w14:paraId="05F74675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x = b;</w:t>
      </w:r>
    </w:p>
    <w:p w14:paraId="7A569898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}</w:t>
      </w:r>
    </w:p>
    <w:p w14:paraId="6728F1DB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28D35B77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oid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2851BB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DenseMatrix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::GaussForwardElimination()</w:t>
      </w:r>
    </w:p>
    <w:p w14:paraId="4F68B634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{</w:t>
      </w:r>
    </w:p>
    <w:p w14:paraId="7F22B7C9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real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max;</w:t>
      </w:r>
    </w:p>
    <w:p w14:paraId="71F1A47C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ndexMax;</w:t>
      </w:r>
    </w:p>
    <w:p w14:paraId="5E401CA9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k = 0; k &lt; n; k++)</w:t>
      </w:r>
    </w:p>
    <w:p w14:paraId="5C9863B9" w14:textId="77777777" w:rsidR="00734D03" w:rsidRPr="00734D03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734D03">
        <w:rPr>
          <w:rFonts w:ascii="Cascadia Mono" w:hAnsi="Cascadia Mono" w:cs="Cascadia Mono"/>
          <w:noProof/>
          <w:color w:val="000000"/>
          <w:sz w:val="19"/>
          <w:szCs w:val="19"/>
        </w:rPr>
        <w:t>{</w:t>
      </w:r>
    </w:p>
    <w:p w14:paraId="5D36925D" w14:textId="77777777" w:rsidR="00734D03" w:rsidRPr="00734D03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</w:rPr>
      </w:pPr>
      <w:r w:rsidRPr="00734D03">
        <w:rPr>
          <w:rFonts w:ascii="Cascadia Mono" w:hAnsi="Cascadia Mono" w:cs="Cascadia Mono"/>
          <w:noProof/>
          <w:color w:val="000000"/>
          <w:sz w:val="19"/>
          <w:szCs w:val="19"/>
        </w:rPr>
        <w:tab/>
      </w:r>
      <w:r w:rsidRPr="00734D03">
        <w:rPr>
          <w:rFonts w:ascii="Cascadia Mono" w:hAnsi="Cascadia Mono" w:cs="Cascadia Mono"/>
          <w:noProof/>
          <w:color w:val="000000"/>
          <w:sz w:val="19"/>
          <w:szCs w:val="19"/>
        </w:rPr>
        <w:tab/>
      </w:r>
      <w:r w:rsidRPr="00734D03">
        <w:rPr>
          <w:rFonts w:ascii="Cascadia Mono" w:hAnsi="Cascadia Mono" w:cs="Cascadia Mono"/>
          <w:noProof/>
          <w:color w:val="008000"/>
          <w:sz w:val="19"/>
          <w:szCs w:val="19"/>
        </w:rPr>
        <w:t xml:space="preserve">// Поиск строки с максимальным </w:t>
      </w:r>
      <w:r w:rsidRPr="002851BB">
        <w:rPr>
          <w:rFonts w:ascii="Cascadia Mono" w:hAnsi="Cascadia Mono" w:cs="Cascadia Mono"/>
          <w:noProof/>
          <w:color w:val="008000"/>
          <w:sz w:val="19"/>
          <w:szCs w:val="19"/>
          <w:lang w:val="en-US"/>
        </w:rPr>
        <w:t>a</w:t>
      </w:r>
      <w:r w:rsidRPr="00734D03">
        <w:rPr>
          <w:rFonts w:ascii="Cascadia Mono" w:hAnsi="Cascadia Mono" w:cs="Cascadia Mono"/>
          <w:noProof/>
          <w:color w:val="008000"/>
          <w:sz w:val="19"/>
          <w:szCs w:val="19"/>
        </w:rPr>
        <w:t>[</w:t>
      </w:r>
      <w:r w:rsidRPr="002851BB">
        <w:rPr>
          <w:rFonts w:ascii="Cascadia Mono" w:hAnsi="Cascadia Mono" w:cs="Cascadia Mono"/>
          <w:noProof/>
          <w:color w:val="008000"/>
          <w:sz w:val="19"/>
          <w:szCs w:val="19"/>
          <w:lang w:val="en-US"/>
        </w:rPr>
        <w:t>i</w:t>
      </w:r>
      <w:r w:rsidRPr="00734D03">
        <w:rPr>
          <w:rFonts w:ascii="Cascadia Mono" w:hAnsi="Cascadia Mono" w:cs="Cascadia Mono"/>
          <w:noProof/>
          <w:color w:val="008000"/>
          <w:sz w:val="19"/>
          <w:szCs w:val="19"/>
        </w:rPr>
        <w:t>][</w:t>
      </w:r>
      <w:r w:rsidRPr="002851BB">
        <w:rPr>
          <w:rFonts w:ascii="Cascadia Mono" w:hAnsi="Cascadia Mono" w:cs="Cascadia Mono"/>
          <w:noProof/>
          <w:color w:val="008000"/>
          <w:sz w:val="19"/>
          <w:szCs w:val="19"/>
          <w:lang w:val="en-US"/>
        </w:rPr>
        <w:t>k</w:t>
      </w:r>
      <w:r w:rsidRPr="00734D03">
        <w:rPr>
          <w:rFonts w:ascii="Cascadia Mono" w:hAnsi="Cascadia Mono" w:cs="Cascadia Mono"/>
          <w:noProof/>
          <w:color w:val="008000"/>
          <w:sz w:val="19"/>
          <w:szCs w:val="19"/>
        </w:rPr>
        <w:t>]</w:t>
      </w:r>
    </w:p>
    <w:p w14:paraId="1199D1AE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734D03">
        <w:rPr>
          <w:rFonts w:ascii="Cascadia Mono" w:hAnsi="Cascadia Mono" w:cs="Cascadia Mono"/>
          <w:noProof/>
          <w:color w:val="000000"/>
          <w:sz w:val="19"/>
          <w:szCs w:val="19"/>
        </w:rPr>
        <w:tab/>
      </w:r>
      <w:r w:rsidRPr="00734D03">
        <w:rPr>
          <w:rFonts w:ascii="Cascadia Mono" w:hAnsi="Cascadia Mono" w:cs="Cascadia Mono"/>
          <w:noProof/>
          <w:color w:val="000000"/>
          <w:sz w:val="19"/>
          <w:szCs w:val="19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max = fabsf(matrix[k][k]);</w:t>
      </w:r>
    </w:p>
    <w:p w14:paraId="550DB629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indexMax = k;</w:t>
      </w:r>
    </w:p>
    <w:p w14:paraId="0A121458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 = k + 1; i &lt; n; i++)</w:t>
      </w:r>
    </w:p>
    <w:p w14:paraId="72A33873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7AB994BA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f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fabsf(matrix[i][k]) &gt; max)</w:t>
      </w:r>
    </w:p>
    <w:p w14:paraId="3C8B94A3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51D20ECD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max = fabsf(matrix[i][k]);</w:t>
      </w:r>
    </w:p>
    <w:p w14:paraId="028EA34C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indexMax = i;</w:t>
      </w:r>
    </w:p>
    <w:p w14:paraId="351B3F66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715C0D03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736C1E94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8000"/>
          <w:sz w:val="19"/>
          <w:szCs w:val="19"/>
          <w:lang w:val="en-US"/>
        </w:rPr>
        <w:t>// Перестановка строк</w:t>
      </w:r>
    </w:p>
    <w:p w14:paraId="15DE0296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j = 0; j &lt; n; j++)</w:t>
      </w:r>
    </w:p>
    <w:p w14:paraId="011600D9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442B3BD4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real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temp = matrix[k][j];</w:t>
      </w:r>
    </w:p>
    <w:p w14:paraId="49A31A4B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matrix[k][j] = matrix[indexMax][j];</w:t>
      </w:r>
    </w:p>
    <w:p w14:paraId="1134923B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matrix[indexMax][j] = temp;</w:t>
      </w:r>
    </w:p>
    <w:p w14:paraId="28DA92E3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6441E3CE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real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temp = b[k];</w:t>
      </w:r>
    </w:p>
    <w:p w14:paraId="4ECD51C4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b[k] = b[indexMax];</w:t>
      </w:r>
    </w:p>
    <w:p w14:paraId="35C6B6AD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b[indexMax] = temp;</w:t>
      </w:r>
    </w:p>
    <w:p w14:paraId="235AE8F6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8000"/>
          <w:sz w:val="19"/>
          <w:szCs w:val="19"/>
          <w:lang w:val="en-US"/>
        </w:rPr>
        <w:t>// Нормализация уравнений</w:t>
      </w:r>
    </w:p>
    <w:p w14:paraId="71A7DE3C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 = k; i &lt; n; i++)</w:t>
      </w:r>
    </w:p>
    <w:p w14:paraId="50059ED4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02AB0EC0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real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temp = matrix[i][k];</w:t>
      </w:r>
    </w:p>
    <w:p w14:paraId="77618628" w14:textId="77777777" w:rsidR="00734D03" w:rsidRPr="00734D03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f</w:t>
      </w:r>
      <w:r w:rsidRPr="00734D03">
        <w:rPr>
          <w:rFonts w:ascii="Cascadia Mono" w:hAnsi="Cascadia Mono" w:cs="Cascadia Mono"/>
          <w:noProof/>
          <w:color w:val="000000"/>
          <w:sz w:val="19"/>
          <w:szCs w:val="19"/>
        </w:rPr>
        <w:t xml:space="preserve"> (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fabsf</w:t>
      </w:r>
      <w:r w:rsidRPr="00734D03">
        <w:rPr>
          <w:rFonts w:ascii="Cascadia Mono" w:hAnsi="Cascadia Mono" w:cs="Cascadia Mono"/>
          <w:noProof/>
          <w:color w:val="000000"/>
          <w:sz w:val="19"/>
          <w:szCs w:val="19"/>
        </w:rPr>
        <w:t>(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temp</w:t>
      </w:r>
      <w:r w:rsidRPr="00734D03">
        <w:rPr>
          <w:rFonts w:ascii="Cascadia Mono" w:hAnsi="Cascadia Mono" w:cs="Cascadia Mono"/>
          <w:noProof/>
          <w:color w:val="000000"/>
          <w:sz w:val="19"/>
          <w:szCs w:val="19"/>
        </w:rPr>
        <w:t xml:space="preserve">) &lt; </w:t>
      </w:r>
      <w:r w:rsidRPr="002851BB">
        <w:rPr>
          <w:rFonts w:ascii="Cascadia Mono" w:hAnsi="Cascadia Mono" w:cs="Cascadia Mono"/>
          <w:noProof/>
          <w:color w:val="6F008A"/>
          <w:sz w:val="19"/>
          <w:szCs w:val="19"/>
          <w:lang w:val="en-US"/>
        </w:rPr>
        <w:t>EPS</w:t>
      </w:r>
      <w:r w:rsidRPr="00734D03">
        <w:rPr>
          <w:rFonts w:ascii="Cascadia Mono" w:hAnsi="Cascadia Mono" w:cs="Cascadia Mono"/>
          <w:noProof/>
          <w:color w:val="000000"/>
          <w:sz w:val="19"/>
          <w:szCs w:val="19"/>
        </w:rPr>
        <w:t>)</w:t>
      </w:r>
    </w:p>
    <w:p w14:paraId="7364A564" w14:textId="77777777" w:rsidR="00734D03" w:rsidRPr="00734D03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</w:rPr>
      </w:pPr>
      <w:r w:rsidRPr="00734D03">
        <w:rPr>
          <w:rFonts w:ascii="Cascadia Mono" w:hAnsi="Cascadia Mono" w:cs="Cascadia Mono"/>
          <w:noProof/>
          <w:color w:val="000000"/>
          <w:sz w:val="19"/>
          <w:szCs w:val="19"/>
        </w:rPr>
        <w:tab/>
      </w:r>
      <w:r w:rsidRPr="00734D03">
        <w:rPr>
          <w:rFonts w:ascii="Cascadia Mono" w:hAnsi="Cascadia Mono" w:cs="Cascadia Mono"/>
          <w:noProof/>
          <w:color w:val="000000"/>
          <w:sz w:val="19"/>
          <w:szCs w:val="19"/>
        </w:rPr>
        <w:tab/>
      </w:r>
      <w:r w:rsidRPr="00734D03">
        <w:rPr>
          <w:rFonts w:ascii="Cascadia Mono" w:hAnsi="Cascadia Mono" w:cs="Cascadia Mono"/>
          <w:noProof/>
          <w:color w:val="000000"/>
          <w:sz w:val="19"/>
          <w:szCs w:val="19"/>
        </w:rPr>
        <w:tab/>
      </w:r>
      <w:r w:rsidRPr="00734D03">
        <w:rPr>
          <w:rFonts w:ascii="Cascadia Mono" w:hAnsi="Cascadia Mono" w:cs="Cascadia Mono"/>
          <w:noProof/>
          <w:color w:val="000000"/>
          <w:sz w:val="19"/>
          <w:szCs w:val="19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continue</w:t>
      </w:r>
      <w:r w:rsidRPr="00734D03">
        <w:rPr>
          <w:rFonts w:ascii="Cascadia Mono" w:hAnsi="Cascadia Mono" w:cs="Cascadia Mono"/>
          <w:noProof/>
          <w:color w:val="000000"/>
          <w:sz w:val="19"/>
          <w:szCs w:val="19"/>
        </w:rPr>
        <w:t xml:space="preserve">; </w:t>
      </w:r>
      <w:r w:rsidRPr="00734D03">
        <w:rPr>
          <w:rFonts w:ascii="Cascadia Mono" w:hAnsi="Cascadia Mono" w:cs="Cascadia Mono"/>
          <w:noProof/>
          <w:color w:val="008000"/>
          <w:sz w:val="19"/>
          <w:szCs w:val="19"/>
        </w:rPr>
        <w:t>// для нулевого коэффициента пропустить</w:t>
      </w:r>
    </w:p>
    <w:p w14:paraId="7729DDA5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734D03">
        <w:rPr>
          <w:rFonts w:ascii="Cascadia Mono" w:hAnsi="Cascadia Mono" w:cs="Cascadia Mono"/>
          <w:noProof/>
          <w:color w:val="000000"/>
          <w:sz w:val="19"/>
          <w:szCs w:val="19"/>
        </w:rPr>
        <w:tab/>
      </w:r>
      <w:r w:rsidRPr="00734D03">
        <w:rPr>
          <w:rFonts w:ascii="Cascadia Mono" w:hAnsi="Cascadia Mono" w:cs="Cascadia Mono"/>
          <w:noProof/>
          <w:color w:val="000000"/>
          <w:sz w:val="19"/>
          <w:szCs w:val="19"/>
        </w:rPr>
        <w:tab/>
      </w:r>
      <w:r w:rsidRPr="00734D03">
        <w:rPr>
          <w:rFonts w:ascii="Cascadia Mono" w:hAnsi="Cascadia Mono" w:cs="Cascadia Mono"/>
          <w:noProof/>
          <w:color w:val="000000"/>
          <w:sz w:val="19"/>
          <w:szCs w:val="19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j = 0; j &lt; n; j++)</w:t>
      </w:r>
    </w:p>
    <w:p w14:paraId="1C28E793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matrix[i][j] = matrix[i][j] / temp;</w:t>
      </w:r>
    </w:p>
    <w:p w14:paraId="6848A3C7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b[i] /= temp;</w:t>
      </w:r>
    </w:p>
    <w:p w14:paraId="45BFFE08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f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i == k)</w:t>
      </w:r>
    </w:p>
    <w:p w14:paraId="71815298" w14:textId="77777777" w:rsidR="00734D03" w:rsidRPr="00734D03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continue</w:t>
      </w:r>
      <w:r w:rsidRPr="00734D03">
        <w:rPr>
          <w:rFonts w:ascii="Cascadia Mono" w:hAnsi="Cascadia Mono" w:cs="Cascadia Mono"/>
          <w:noProof/>
          <w:color w:val="000000"/>
          <w:sz w:val="19"/>
          <w:szCs w:val="19"/>
        </w:rPr>
        <w:t xml:space="preserve">; </w:t>
      </w:r>
      <w:r w:rsidRPr="00734D03">
        <w:rPr>
          <w:rFonts w:ascii="Cascadia Mono" w:hAnsi="Cascadia Mono" w:cs="Cascadia Mono"/>
          <w:noProof/>
          <w:color w:val="008000"/>
          <w:sz w:val="19"/>
          <w:szCs w:val="19"/>
        </w:rPr>
        <w:t>// уравнение не вычитать само из себя</w:t>
      </w:r>
    </w:p>
    <w:p w14:paraId="094A7B52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734D03">
        <w:rPr>
          <w:rFonts w:ascii="Cascadia Mono" w:hAnsi="Cascadia Mono" w:cs="Cascadia Mono"/>
          <w:noProof/>
          <w:color w:val="000000"/>
          <w:sz w:val="19"/>
          <w:szCs w:val="19"/>
        </w:rPr>
        <w:tab/>
      </w:r>
      <w:r w:rsidRPr="00734D03">
        <w:rPr>
          <w:rFonts w:ascii="Cascadia Mono" w:hAnsi="Cascadia Mono" w:cs="Cascadia Mono"/>
          <w:noProof/>
          <w:color w:val="000000"/>
          <w:sz w:val="19"/>
          <w:szCs w:val="19"/>
        </w:rPr>
        <w:tab/>
      </w:r>
      <w:r w:rsidRPr="00734D03">
        <w:rPr>
          <w:rFonts w:ascii="Cascadia Mono" w:hAnsi="Cascadia Mono" w:cs="Cascadia Mono"/>
          <w:noProof/>
          <w:color w:val="000000"/>
          <w:sz w:val="19"/>
          <w:szCs w:val="19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j = 0; j &lt; n; j++)</w:t>
      </w:r>
    </w:p>
    <w:p w14:paraId="0969B410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lastRenderedPageBreak/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matrix[i][j] -= matrix[k][j];</w:t>
      </w:r>
    </w:p>
    <w:p w14:paraId="372D70ED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b[i] -= b[k];</w:t>
      </w:r>
    </w:p>
    <w:p w14:paraId="655206E4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16DF4E05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0FC0CC98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}</w:t>
      </w:r>
    </w:p>
    <w:p w14:paraId="72758E3A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22DE2AF4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oid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2851BB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DenseMatrix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::GaussBackSubstitution()</w:t>
      </w:r>
    </w:p>
    <w:p w14:paraId="40228B10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{</w:t>
      </w:r>
    </w:p>
    <w:p w14:paraId="083DB60A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k = n - 1; k &gt;= 0; k--)</w:t>
      </w:r>
    </w:p>
    <w:p w14:paraId="427D4D36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5C07F791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x[k] = b[k];</w:t>
      </w:r>
    </w:p>
    <w:p w14:paraId="38B1658B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2851BB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 = 0; i &lt; k; i++)</w:t>
      </w:r>
    </w:p>
    <w:p w14:paraId="0891669B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b[i] -= matrix[i][k] * x[k];</w:t>
      </w:r>
    </w:p>
    <w:p w14:paraId="4D1A0B5E" w14:textId="77777777" w:rsidR="00734D03" w:rsidRPr="002851BB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6F4BABF2" w14:textId="71E09CBA" w:rsidR="00734D03" w:rsidRDefault="00734D03" w:rsidP="00734D03">
      <w:pPr>
        <w:rPr>
          <w:noProof/>
          <w:lang w:val="en-US"/>
        </w:rPr>
      </w:pPr>
      <w:r w:rsidRPr="002851BB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}</w:t>
      </w:r>
    </w:p>
    <w:p w14:paraId="28BC3852" w14:textId="77777777" w:rsidR="00734D03" w:rsidRPr="009B4291" w:rsidRDefault="00734D03" w:rsidP="00734D03">
      <w:pPr>
        <w:rPr>
          <w:noProof/>
          <w:lang w:val="en-US"/>
        </w:rPr>
      </w:pPr>
      <w:r w:rsidRPr="009B4291">
        <w:rPr>
          <w:noProof/>
          <w:lang w:val="en-US"/>
        </w:rPr>
        <w:t>PZ1.cpp</w:t>
      </w:r>
    </w:p>
    <w:p w14:paraId="57C958CA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#include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9B4291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&lt;iostream&gt;</w:t>
      </w:r>
    </w:p>
    <w:p w14:paraId="6260144C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#include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9B4291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Matrix.h"</w:t>
      </w:r>
    </w:p>
    <w:p w14:paraId="1AF79C6D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#include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9B4291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&lt;math.h&gt;</w:t>
      </w:r>
    </w:p>
    <w:p w14:paraId="2838BBE5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238CFFCF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main()</w:t>
      </w:r>
    </w:p>
    <w:p w14:paraId="733E63D7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{</w:t>
      </w:r>
    </w:p>
    <w:p w14:paraId="3B891F6C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setlocale(</w:t>
      </w:r>
      <w:r w:rsidRPr="009B4291">
        <w:rPr>
          <w:rFonts w:ascii="Cascadia Mono" w:hAnsi="Cascadia Mono" w:cs="Cascadia Mono"/>
          <w:noProof/>
          <w:color w:val="6F008A"/>
          <w:sz w:val="19"/>
          <w:szCs w:val="19"/>
          <w:lang w:val="en-US"/>
        </w:rPr>
        <w:t>LC_ALL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, </w:t>
      </w:r>
      <w:r w:rsidRPr="009B4291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Russian"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;</w:t>
      </w:r>
    </w:p>
    <w:p w14:paraId="168756DE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611C33F3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FILE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*inputMatrix, *inputVector;</w:t>
      </w:r>
    </w:p>
    <w:p w14:paraId="1201DF0D" w14:textId="77777777" w:rsidR="00734D03" w:rsidRPr="00734D03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734D03">
        <w:rPr>
          <w:rFonts w:ascii="Cascadia Mono" w:hAnsi="Cascadia Mono" w:cs="Cascadia Mono"/>
          <w:noProof/>
          <w:color w:val="000000"/>
          <w:sz w:val="19"/>
          <w:szCs w:val="19"/>
        </w:rPr>
        <w:t xml:space="preserve"> 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menuInput</w:t>
      </w:r>
      <w:r w:rsidRPr="00734D03">
        <w:rPr>
          <w:rFonts w:ascii="Cascadia Mono" w:hAnsi="Cascadia Mono" w:cs="Cascadia Mono"/>
          <w:noProof/>
          <w:color w:val="000000"/>
          <w:sz w:val="19"/>
          <w:szCs w:val="19"/>
        </w:rPr>
        <w:t>;</w:t>
      </w:r>
    </w:p>
    <w:p w14:paraId="6CD6AD2B" w14:textId="77777777" w:rsidR="00734D03" w:rsidRPr="00734D03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</w:rPr>
      </w:pPr>
    </w:p>
    <w:p w14:paraId="02BE3459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734D03">
        <w:rPr>
          <w:rFonts w:ascii="Cascadia Mono" w:hAnsi="Cascadia Mono" w:cs="Cascadia Mono"/>
          <w:noProof/>
          <w:color w:val="000000"/>
          <w:sz w:val="19"/>
          <w:szCs w:val="19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printf</w:t>
      </w:r>
      <w:r w:rsidRPr="00734D03">
        <w:rPr>
          <w:rFonts w:ascii="Cascadia Mono" w:hAnsi="Cascadia Mono" w:cs="Cascadia Mono"/>
          <w:noProof/>
          <w:color w:val="000000"/>
          <w:sz w:val="19"/>
          <w:szCs w:val="19"/>
        </w:rPr>
        <w:t>_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s</w:t>
      </w:r>
      <w:r w:rsidRPr="00734D03">
        <w:rPr>
          <w:rFonts w:ascii="Cascadia Mono" w:hAnsi="Cascadia Mono" w:cs="Cascadia Mono"/>
          <w:noProof/>
          <w:color w:val="000000"/>
          <w:sz w:val="19"/>
          <w:szCs w:val="19"/>
        </w:rPr>
        <w:t>(</w:t>
      </w:r>
      <w:r w:rsidRPr="00734D03">
        <w:rPr>
          <w:rFonts w:ascii="Cascadia Mono" w:hAnsi="Cascadia Mono" w:cs="Cascadia Mono"/>
          <w:noProof/>
          <w:color w:val="A31515"/>
          <w:sz w:val="19"/>
          <w:szCs w:val="19"/>
        </w:rPr>
        <w:t xml:space="preserve">"1 - Считать профильную матрицу из файла и решить ее с помощью </w:t>
      </w:r>
      <w:r w:rsidRPr="009B4291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LU</w:t>
      </w:r>
      <w:r w:rsidRPr="00734D03">
        <w:rPr>
          <w:rFonts w:ascii="Cascadia Mono" w:hAnsi="Cascadia Mono" w:cs="Cascadia Mono"/>
          <w:noProof/>
          <w:color w:val="A31515"/>
          <w:sz w:val="19"/>
          <w:szCs w:val="19"/>
        </w:rPr>
        <w:t xml:space="preserve"> разложения\</w:t>
      </w:r>
      <w:r w:rsidRPr="009B4291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n</w:t>
      </w:r>
      <w:r w:rsidRPr="00734D03">
        <w:rPr>
          <w:rFonts w:ascii="Cascadia Mono" w:hAnsi="Cascadia Mono" w:cs="Cascadia Mono"/>
          <w:noProof/>
          <w:color w:val="A31515"/>
          <w:sz w:val="19"/>
          <w:szCs w:val="19"/>
        </w:rPr>
        <w:t>2 - Считать плотную матрицу из файла и решить ее с помощью метода Гаусса\</w:t>
      </w:r>
      <w:r w:rsidRPr="009B4291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n</w:t>
      </w:r>
      <w:r w:rsidRPr="00734D03">
        <w:rPr>
          <w:rFonts w:ascii="Cascadia Mono" w:hAnsi="Cascadia Mono" w:cs="Cascadia Mono"/>
          <w:noProof/>
          <w:color w:val="A31515"/>
          <w:sz w:val="19"/>
          <w:szCs w:val="19"/>
        </w:rPr>
        <w:t xml:space="preserve">3 - Сгенерировать матрирцу Гильберта и решить ее с помощью </w:t>
      </w:r>
      <w:r w:rsidRPr="009B4291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LU разложения\n"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;</w:t>
      </w:r>
    </w:p>
    <w:p w14:paraId="55EAF932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scanf_s(</w:t>
      </w:r>
      <w:r w:rsidRPr="009B4291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%d"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, &amp;menuInput);</w:t>
      </w:r>
    </w:p>
    <w:p w14:paraId="3266DC38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2F1B0DC9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f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menuInput == 1) {</w:t>
      </w:r>
    </w:p>
    <w:p w14:paraId="3BECAFC3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ProfileMatrix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matrix;</w:t>
      </w:r>
    </w:p>
    <w:p w14:paraId="021F9A38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numOfCondition;</w:t>
      </w:r>
    </w:p>
    <w:p w14:paraId="116C09AC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 xml:space="preserve">fopen_s(&amp;inputMatrix, </w:t>
      </w:r>
      <w:r w:rsidRPr="009B4291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matrix.txt"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, </w:t>
      </w:r>
      <w:r w:rsidRPr="009B4291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r"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;</w:t>
      </w:r>
    </w:p>
    <w:p w14:paraId="78BBCF38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 xml:space="preserve">fopen_s(&amp;inputVector, </w:t>
      </w:r>
      <w:r w:rsidRPr="009B4291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vector.txt"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, </w:t>
      </w:r>
      <w:r w:rsidRPr="009B4291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r"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;</w:t>
      </w:r>
    </w:p>
    <w:p w14:paraId="58098FFA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01E554BF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matrix.Input(inputMatrix, inputVector);</w:t>
      </w:r>
    </w:p>
    <w:p w14:paraId="55F0DE94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fclose(inputMatrix);</w:t>
      </w:r>
    </w:p>
    <w:p w14:paraId="1497C0A4" w14:textId="77777777" w:rsidR="00734D03" w:rsidRPr="00734D03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fclose</w:t>
      </w:r>
      <w:r w:rsidRPr="00734D03">
        <w:rPr>
          <w:rFonts w:ascii="Cascadia Mono" w:hAnsi="Cascadia Mono" w:cs="Cascadia Mono"/>
          <w:noProof/>
          <w:color w:val="000000"/>
          <w:sz w:val="19"/>
          <w:szCs w:val="19"/>
        </w:rPr>
        <w:t>(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inputVector</w:t>
      </w:r>
      <w:r w:rsidRPr="00734D03">
        <w:rPr>
          <w:rFonts w:ascii="Cascadia Mono" w:hAnsi="Cascadia Mono" w:cs="Cascadia Mono"/>
          <w:noProof/>
          <w:color w:val="000000"/>
          <w:sz w:val="19"/>
          <w:szCs w:val="19"/>
        </w:rPr>
        <w:t>);</w:t>
      </w:r>
    </w:p>
    <w:p w14:paraId="1CC61B23" w14:textId="77777777" w:rsidR="00734D03" w:rsidRPr="00734D03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</w:rPr>
      </w:pPr>
    </w:p>
    <w:p w14:paraId="770BD318" w14:textId="77777777" w:rsidR="00734D03" w:rsidRPr="00734D03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</w:rPr>
      </w:pPr>
      <w:r w:rsidRPr="00734D03">
        <w:rPr>
          <w:rFonts w:ascii="Cascadia Mono" w:hAnsi="Cascadia Mono" w:cs="Cascadia Mono"/>
          <w:noProof/>
          <w:color w:val="000000"/>
          <w:sz w:val="19"/>
          <w:szCs w:val="19"/>
        </w:rPr>
        <w:tab/>
      </w:r>
      <w:r w:rsidRPr="00734D03">
        <w:rPr>
          <w:rFonts w:ascii="Cascadia Mono" w:hAnsi="Cascadia Mono" w:cs="Cascadia Mono"/>
          <w:noProof/>
          <w:color w:val="000000"/>
          <w:sz w:val="19"/>
          <w:szCs w:val="19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printf</w:t>
      </w:r>
      <w:r w:rsidRPr="00734D03">
        <w:rPr>
          <w:rFonts w:ascii="Cascadia Mono" w:hAnsi="Cascadia Mono" w:cs="Cascadia Mono"/>
          <w:noProof/>
          <w:color w:val="000000"/>
          <w:sz w:val="19"/>
          <w:szCs w:val="19"/>
        </w:rPr>
        <w:t>_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s</w:t>
      </w:r>
      <w:r w:rsidRPr="00734D03">
        <w:rPr>
          <w:rFonts w:ascii="Cascadia Mono" w:hAnsi="Cascadia Mono" w:cs="Cascadia Mono"/>
          <w:noProof/>
          <w:color w:val="000000"/>
          <w:sz w:val="19"/>
          <w:szCs w:val="19"/>
        </w:rPr>
        <w:t>(</w:t>
      </w:r>
      <w:r w:rsidRPr="00734D03">
        <w:rPr>
          <w:rFonts w:ascii="Cascadia Mono" w:hAnsi="Cascadia Mono" w:cs="Cascadia Mono"/>
          <w:noProof/>
          <w:color w:val="A31515"/>
          <w:sz w:val="19"/>
          <w:szCs w:val="19"/>
        </w:rPr>
        <w:t>"Исследовать матрицу с регулируемым числом обусловленности?\</w:t>
      </w:r>
      <w:r w:rsidRPr="009B4291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n</w:t>
      </w:r>
      <w:r w:rsidRPr="00734D03">
        <w:rPr>
          <w:rFonts w:ascii="Cascadia Mono" w:hAnsi="Cascadia Mono" w:cs="Cascadia Mono"/>
          <w:noProof/>
          <w:color w:val="A31515"/>
          <w:sz w:val="19"/>
          <w:szCs w:val="19"/>
        </w:rPr>
        <w:t>"</w:t>
      </w:r>
      <w:r w:rsidRPr="00734D03">
        <w:rPr>
          <w:rFonts w:ascii="Cascadia Mono" w:hAnsi="Cascadia Mono" w:cs="Cascadia Mono"/>
          <w:noProof/>
          <w:color w:val="000000"/>
          <w:sz w:val="19"/>
          <w:szCs w:val="19"/>
        </w:rPr>
        <w:t>);</w:t>
      </w:r>
    </w:p>
    <w:p w14:paraId="1BAE4791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734D03">
        <w:rPr>
          <w:rFonts w:ascii="Cascadia Mono" w:hAnsi="Cascadia Mono" w:cs="Cascadia Mono"/>
          <w:noProof/>
          <w:color w:val="000000"/>
          <w:sz w:val="19"/>
          <w:szCs w:val="19"/>
        </w:rPr>
        <w:tab/>
      </w:r>
      <w:r w:rsidRPr="00734D03">
        <w:rPr>
          <w:rFonts w:ascii="Cascadia Mono" w:hAnsi="Cascadia Mono" w:cs="Cascadia Mono"/>
          <w:noProof/>
          <w:color w:val="000000"/>
          <w:sz w:val="19"/>
          <w:szCs w:val="19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scanf_s(</w:t>
      </w:r>
      <w:r w:rsidRPr="009B4291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%d"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, &amp;numOfCondition);</w:t>
      </w:r>
    </w:p>
    <w:p w14:paraId="07FC454B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f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numOfCondition)</w:t>
      </w:r>
    </w:p>
    <w:p w14:paraId="73FB09E3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00B739C9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k;</w:t>
      </w:r>
    </w:p>
    <w:p w14:paraId="1030924A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printf_s(</w:t>
      </w:r>
      <w:r w:rsidRPr="009B4291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Какой k для a(11)+10^(-k)?\n"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;</w:t>
      </w:r>
    </w:p>
    <w:p w14:paraId="3268D230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scanf_s(</w:t>
      </w:r>
      <w:r w:rsidRPr="009B4291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%d"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, &amp;k);</w:t>
      </w:r>
    </w:p>
    <w:p w14:paraId="7A544E58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real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tmp = pow(10.0f, -k);</w:t>
      </w:r>
    </w:p>
    <w:p w14:paraId="0F4E726E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matrix.di[0] += tmp;</w:t>
      </w:r>
    </w:p>
    <w:p w14:paraId="4F88A9C5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matrix.b[0] += tmp;</w:t>
      </w:r>
    </w:p>
    <w:p w14:paraId="48E5D32B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33E2E1FA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matrix.OutputDense();</w:t>
      </w:r>
    </w:p>
    <w:p w14:paraId="220406FE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matrix.SolveSLAE();</w:t>
      </w:r>
    </w:p>
    <w:p w14:paraId="0F8D0994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printf(</w:t>
      </w:r>
      <w:r w:rsidRPr="009B4291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\n"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;</w:t>
      </w:r>
    </w:p>
    <w:p w14:paraId="30B53B4C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8000"/>
          <w:sz w:val="19"/>
          <w:szCs w:val="19"/>
          <w:lang w:val="en-US"/>
        </w:rPr>
        <w:t>//matrix.OutputDense();</w:t>
      </w:r>
    </w:p>
    <w:p w14:paraId="33B0A5DB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1AD794D5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FILE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* out;</w:t>
      </w:r>
    </w:p>
    <w:p w14:paraId="5B7573C9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 xml:space="preserve">fopen_s(&amp;out, </w:t>
      </w:r>
      <w:r w:rsidRPr="009B4291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out.txt"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, </w:t>
      </w:r>
      <w:r w:rsidRPr="009B4291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w"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;</w:t>
      </w:r>
    </w:p>
    <w:p w14:paraId="43E7E001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matrix.OutputSolutionVector(out);</w:t>
      </w:r>
    </w:p>
    <w:p w14:paraId="3189551D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7C930FB3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fclose(out);</w:t>
      </w:r>
    </w:p>
    <w:p w14:paraId="30CE41E3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73C25EAE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lastRenderedPageBreak/>
        <w:tab/>
      </w:r>
      <w:r w:rsidRPr="009B4291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else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9B4291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f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menuInput == 2) {</w:t>
      </w:r>
    </w:p>
    <w:p w14:paraId="02B7226A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DenseMatrix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matrix;</w:t>
      </w:r>
    </w:p>
    <w:p w14:paraId="46AFF0E2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numOfCondition;</w:t>
      </w:r>
    </w:p>
    <w:p w14:paraId="66B8E6AB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 xml:space="preserve">fopen_s(&amp;inputMatrix, </w:t>
      </w:r>
      <w:r w:rsidRPr="009B4291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matrixDense.txt"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, </w:t>
      </w:r>
      <w:r w:rsidRPr="009B4291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r"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;</w:t>
      </w:r>
    </w:p>
    <w:p w14:paraId="5E76136C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 xml:space="preserve">fopen_s(&amp;inputVector, </w:t>
      </w:r>
      <w:r w:rsidRPr="009B4291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vectorDA.txt"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, </w:t>
      </w:r>
      <w:r w:rsidRPr="009B4291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r"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;</w:t>
      </w:r>
    </w:p>
    <w:p w14:paraId="72D40640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4B00B44B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matrix.Input(inputMatrix, inputVector);</w:t>
      </w:r>
    </w:p>
    <w:p w14:paraId="75118293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fclose(inputMatrix);</w:t>
      </w:r>
    </w:p>
    <w:p w14:paraId="3BCB3FBB" w14:textId="77777777" w:rsidR="00734D03" w:rsidRPr="00734D03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fclose</w:t>
      </w:r>
      <w:r w:rsidRPr="00734D03">
        <w:rPr>
          <w:rFonts w:ascii="Cascadia Mono" w:hAnsi="Cascadia Mono" w:cs="Cascadia Mono"/>
          <w:noProof/>
          <w:color w:val="000000"/>
          <w:sz w:val="19"/>
          <w:szCs w:val="19"/>
        </w:rPr>
        <w:t>(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inputVector</w:t>
      </w:r>
      <w:r w:rsidRPr="00734D03">
        <w:rPr>
          <w:rFonts w:ascii="Cascadia Mono" w:hAnsi="Cascadia Mono" w:cs="Cascadia Mono"/>
          <w:noProof/>
          <w:color w:val="000000"/>
          <w:sz w:val="19"/>
          <w:szCs w:val="19"/>
        </w:rPr>
        <w:t>);</w:t>
      </w:r>
    </w:p>
    <w:p w14:paraId="7F58CC5C" w14:textId="77777777" w:rsidR="00734D03" w:rsidRPr="00734D03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</w:rPr>
      </w:pPr>
    </w:p>
    <w:p w14:paraId="0CA4E70D" w14:textId="77777777" w:rsidR="00734D03" w:rsidRPr="00734D03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</w:rPr>
      </w:pPr>
      <w:r w:rsidRPr="00734D03">
        <w:rPr>
          <w:rFonts w:ascii="Cascadia Mono" w:hAnsi="Cascadia Mono" w:cs="Cascadia Mono"/>
          <w:noProof/>
          <w:color w:val="000000"/>
          <w:sz w:val="19"/>
          <w:szCs w:val="19"/>
        </w:rPr>
        <w:tab/>
      </w:r>
      <w:r w:rsidRPr="00734D03">
        <w:rPr>
          <w:rFonts w:ascii="Cascadia Mono" w:hAnsi="Cascadia Mono" w:cs="Cascadia Mono"/>
          <w:noProof/>
          <w:color w:val="000000"/>
          <w:sz w:val="19"/>
          <w:szCs w:val="19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printf</w:t>
      </w:r>
      <w:r w:rsidRPr="00734D03">
        <w:rPr>
          <w:rFonts w:ascii="Cascadia Mono" w:hAnsi="Cascadia Mono" w:cs="Cascadia Mono"/>
          <w:noProof/>
          <w:color w:val="000000"/>
          <w:sz w:val="19"/>
          <w:szCs w:val="19"/>
        </w:rPr>
        <w:t>_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s</w:t>
      </w:r>
      <w:r w:rsidRPr="00734D03">
        <w:rPr>
          <w:rFonts w:ascii="Cascadia Mono" w:hAnsi="Cascadia Mono" w:cs="Cascadia Mono"/>
          <w:noProof/>
          <w:color w:val="000000"/>
          <w:sz w:val="19"/>
          <w:szCs w:val="19"/>
        </w:rPr>
        <w:t>(</w:t>
      </w:r>
      <w:r w:rsidRPr="00734D03">
        <w:rPr>
          <w:rFonts w:ascii="Cascadia Mono" w:hAnsi="Cascadia Mono" w:cs="Cascadia Mono"/>
          <w:noProof/>
          <w:color w:val="A31515"/>
          <w:sz w:val="19"/>
          <w:szCs w:val="19"/>
        </w:rPr>
        <w:t>"Исследовать матрицу с регулируемым числом обусловленности?\</w:t>
      </w:r>
      <w:r w:rsidRPr="009B4291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n</w:t>
      </w:r>
      <w:r w:rsidRPr="00734D03">
        <w:rPr>
          <w:rFonts w:ascii="Cascadia Mono" w:hAnsi="Cascadia Mono" w:cs="Cascadia Mono"/>
          <w:noProof/>
          <w:color w:val="A31515"/>
          <w:sz w:val="19"/>
          <w:szCs w:val="19"/>
        </w:rPr>
        <w:t>"</w:t>
      </w:r>
      <w:r w:rsidRPr="00734D03">
        <w:rPr>
          <w:rFonts w:ascii="Cascadia Mono" w:hAnsi="Cascadia Mono" w:cs="Cascadia Mono"/>
          <w:noProof/>
          <w:color w:val="000000"/>
          <w:sz w:val="19"/>
          <w:szCs w:val="19"/>
        </w:rPr>
        <w:t>);</w:t>
      </w:r>
    </w:p>
    <w:p w14:paraId="2D409A7E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734D03">
        <w:rPr>
          <w:rFonts w:ascii="Cascadia Mono" w:hAnsi="Cascadia Mono" w:cs="Cascadia Mono"/>
          <w:noProof/>
          <w:color w:val="000000"/>
          <w:sz w:val="19"/>
          <w:szCs w:val="19"/>
        </w:rPr>
        <w:tab/>
      </w:r>
      <w:r w:rsidRPr="00734D03">
        <w:rPr>
          <w:rFonts w:ascii="Cascadia Mono" w:hAnsi="Cascadia Mono" w:cs="Cascadia Mono"/>
          <w:noProof/>
          <w:color w:val="000000"/>
          <w:sz w:val="19"/>
          <w:szCs w:val="19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scanf_s(</w:t>
      </w:r>
      <w:r w:rsidRPr="009B4291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%d"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, &amp;numOfCondition);</w:t>
      </w:r>
    </w:p>
    <w:p w14:paraId="2273932A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46E17F5C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f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numOfCondition)</w:t>
      </w:r>
    </w:p>
    <w:p w14:paraId="53DFC2BD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4A3EB017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k;</w:t>
      </w:r>
    </w:p>
    <w:p w14:paraId="61F63D9E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printf_s(</w:t>
      </w:r>
      <w:r w:rsidRPr="009B4291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Какой k для a(11)+10^(-k)?\n"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;</w:t>
      </w:r>
    </w:p>
    <w:p w14:paraId="3EA6B961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scanf_s(</w:t>
      </w:r>
      <w:r w:rsidRPr="009B4291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%d"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, &amp;k);</w:t>
      </w:r>
    </w:p>
    <w:p w14:paraId="1D22960F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real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tmp = pow(10.0f, -k);</w:t>
      </w:r>
    </w:p>
    <w:p w14:paraId="52E36C6E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matrix.matrix[0][0] += tmp;</w:t>
      </w:r>
    </w:p>
    <w:p w14:paraId="79C38D87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matrix.b[0] += tmp;</w:t>
      </w:r>
    </w:p>
    <w:p w14:paraId="5E195E84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0E4BCC24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matrix.OutputDense();</w:t>
      </w:r>
    </w:p>
    <w:p w14:paraId="0CE340EC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matrix.SolveSLAE();</w:t>
      </w:r>
    </w:p>
    <w:p w14:paraId="053E47EC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4159E653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FILE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* out;</w:t>
      </w:r>
    </w:p>
    <w:p w14:paraId="30E5E3D5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 xml:space="preserve">fopen_s(&amp;out, </w:t>
      </w:r>
      <w:r w:rsidRPr="009B4291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out.txt"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, </w:t>
      </w:r>
      <w:r w:rsidRPr="009B4291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w"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;</w:t>
      </w:r>
    </w:p>
    <w:p w14:paraId="7E622882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matrix.OutputSolutionVector(out);</w:t>
      </w:r>
    </w:p>
    <w:p w14:paraId="16B90408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fclose(out);</w:t>
      </w:r>
    </w:p>
    <w:p w14:paraId="52DC63AC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6BE8A33C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else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9B4291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f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menuInput == 3) {</w:t>
      </w:r>
    </w:p>
    <w:p w14:paraId="56CB2843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ProfileMatrix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matrix;</w:t>
      </w:r>
    </w:p>
    <w:p w14:paraId="4AD468BB" w14:textId="77777777" w:rsidR="00734D03" w:rsidRPr="00734D03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734D03">
        <w:rPr>
          <w:rFonts w:ascii="Cascadia Mono" w:hAnsi="Cascadia Mono" w:cs="Cascadia Mono"/>
          <w:noProof/>
          <w:color w:val="000000"/>
          <w:sz w:val="19"/>
          <w:szCs w:val="19"/>
        </w:rPr>
        <w:t xml:space="preserve"> 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m</w:t>
      </w:r>
      <w:r w:rsidRPr="00734D03">
        <w:rPr>
          <w:rFonts w:ascii="Cascadia Mono" w:hAnsi="Cascadia Mono" w:cs="Cascadia Mono"/>
          <w:noProof/>
          <w:color w:val="000000"/>
          <w:sz w:val="19"/>
          <w:szCs w:val="19"/>
        </w:rPr>
        <w:t>;</w:t>
      </w:r>
    </w:p>
    <w:p w14:paraId="51C2B855" w14:textId="77777777" w:rsidR="00734D03" w:rsidRPr="00734D03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</w:rPr>
      </w:pPr>
      <w:r w:rsidRPr="00734D03">
        <w:rPr>
          <w:rFonts w:ascii="Cascadia Mono" w:hAnsi="Cascadia Mono" w:cs="Cascadia Mono"/>
          <w:noProof/>
          <w:color w:val="000000"/>
          <w:sz w:val="19"/>
          <w:szCs w:val="19"/>
        </w:rPr>
        <w:tab/>
      </w:r>
      <w:r w:rsidRPr="00734D03">
        <w:rPr>
          <w:rFonts w:ascii="Cascadia Mono" w:hAnsi="Cascadia Mono" w:cs="Cascadia Mono"/>
          <w:noProof/>
          <w:color w:val="000000"/>
          <w:sz w:val="19"/>
          <w:szCs w:val="19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printf</w:t>
      </w:r>
      <w:r w:rsidRPr="00734D03">
        <w:rPr>
          <w:rFonts w:ascii="Cascadia Mono" w:hAnsi="Cascadia Mono" w:cs="Cascadia Mono"/>
          <w:noProof/>
          <w:color w:val="000000"/>
          <w:sz w:val="19"/>
          <w:szCs w:val="19"/>
        </w:rPr>
        <w:t>_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s</w:t>
      </w:r>
      <w:r w:rsidRPr="00734D03">
        <w:rPr>
          <w:rFonts w:ascii="Cascadia Mono" w:hAnsi="Cascadia Mono" w:cs="Cascadia Mono"/>
          <w:noProof/>
          <w:color w:val="000000"/>
          <w:sz w:val="19"/>
          <w:szCs w:val="19"/>
        </w:rPr>
        <w:t>(</w:t>
      </w:r>
      <w:r w:rsidRPr="00734D03">
        <w:rPr>
          <w:rFonts w:ascii="Cascadia Mono" w:hAnsi="Cascadia Mono" w:cs="Cascadia Mono"/>
          <w:noProof/>
          <w:color w:val="A31515"/>
          <w:sz w:val="19"/>
          <w:szCs w:val="19"/>
        </w:rPr>
        <w:t>"Введите размерность: "</w:t>
      </w:r>
      <w:r w:rsidRPr="00734D03">
        <w:rPr>
          <w:rFonts w:ascii="Cascadia Mono" w:hAnsi="Cascadia Mono" w:cs="Cascadia Mono"/>
          <w:noProof/>
          <w:color w:val="000000"/>
          <w:sz w:val="19"/>
          <w:szCs w:val="19"/>
        </w:rPr>
        <w:t>);</w:t>
      </w:r>
    </w:p>
    <w:p w14:paraId="36266C05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734D03">
        <w:rPr>
          <w:rFonts w:ascii="Cascadia Mono" w:hAnsi="Cascadia Mono" w:cs="Cascadia Mono"/>
          <w:noProof/>
          <w:color w:val="000000"/>
          <w:sz w:val="19"/>
          <w:szCs w:val="19"/>
        </w:rPr>
        <w:tab/>
      </w:r>
      <w:r w:rsidRPr="00734D03">
        <w:rPr>
          <w:rFonts w:ascii="Cascadia Mono" w:hAnsi="Cascadia Mono" w:cs="Cascadia Mono"/>
          <w:noProof/>
          <w:color w:val="000000"/>
          <w:sz w:val="19"/>
          <w:szCs w:val="19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scanf_s(</w:t>
      </w:r>
      <w:r w:rsidRPr="009B4291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%d"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, &amp;m);</w:t>
      </w:r>
    </w:p>
    <w:p w14:paraId="7B0ADF2B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matrix.GenerateHilbertMatrix(m);</w:t>
      </w:r>
    </w:p>
    <w:p w14:paraId="6B206F47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8000"/>
          <w:sz w:val="19"/>
          <w:szCs w:val="19"/>
          <w:lang w:val="en-US"/>
        </w:rPr>
        <w:t>//matrix.OutputDense();</w:t>
      </w:r>
    </w:p>
    <w:p w14:paraId="5659DDF8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matrix.SolveSLAE();</w:t>
      </w:r>
    </w:p>
    <w:p w14:paraId="50A55194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printf(</w:t>
      </w:r>
      <w:r w:rsidRPr="009B4291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\n"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;</w:t>
      </w:r>
    </w:p>
    <w:p w14:paraId="7137767A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8000"/>
          <w:sz w:val="19"/>
          <w:szCs w:val="19"/>
          <w:lang w:val="en-US"/>
        </w:rPr>
        <w:t>//matrix.OutputDense();</w:t>
      </w:r>
    </w:p>
    <w:p w14:paraId="77C90CBF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76FAE0E9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FILE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* out2;</w:t>
      </w:r>
    </w:p>
    <w:p w14:paraId="11934FA5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 xml:space="preserve">fopen_s(&amp;out2, </w:t>
      </w:r>
      <w:r w:rsidRPr="009B4291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out2.txt"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, </w:t>
      </w:r>
      <w:r w:rsidRPr="009B4291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w"</w:t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;</w:t>
      </w:r>
    </w:p>
    <w:p w14:paraId="5B63304D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matrix.OutputSolutionVector(out2);</w:t>
      </w:r>
    </w:p>
    <w:p w14:paraId="0740DF21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5EBCB0B4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fclose(out2);</w:t>
      </w:r>
    </w:p>
    <w:p w14:paraId="07D3E0AE" w14:textId="77777777" w:rsidR="00734D03" w:rsidRPr="009B4291" w:rsidRDefault="00734D03" w:rsidP="00734D0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665F2D47" w14:textId="77777777" w:rsidR="00734D03" w:rsidRPr="009B4291" w:rsidRDefault="00734D03" w:rsidP="00734D03">
      <w:pPr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9B4291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}</w:t>
      </w:r>
    </w:p>
    <w:p w14:paraId="639AA4C1" w14:textId="2B9E4371" w:rsidR="00734D03" w:rsidRPr="00734D03" w:rsidRDefault="00734D03" w:rsidP="002E7C6D">
      <w:pPr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br w:type="page"/>
      </w:r>
    </w:p>
    <w:sectPr w:rsidR="00734D03" w:rsidRPr="00734D03" w:rsidSect="00405A1F">
      <w:footerReference w:type="first" r:id="rId78"/>
      <w:pgSz w:w="11906" w:h="16838" w:code="9"/>
      <w:pgMar w:top="1134" w:right="1134" w:bottom="1134" w:left="1134" w:header="709" w:footer="624" w:gutter="0"/>
      <w:pgBorders>
        <w:top w:val="single" w:sz="4" w:space="7" w:color="auto"/>
        <w:left w:val="single" w:sz="4" w:space="9" w:color="auto"/>
        <w:bottom w:val="single" w:sz="4" w:space="7" w:color="auto"/>
        <w:right w:val="single" w:sz="4" w:space="9" w:color="auto"/>
      </w:pgBorders>
      <w:pgNumType w:start="2"/>
      <w:cols w:space="708"/>
      <w:formProt w:val="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BCF7688" w14:textId="77777777" w:rsidR="00205A06" w:rsidRDefault="00205A06" w:rsidP="00BC5F26">
      <w:pPr>
        <w:spacing w:after="0" w:line="240" w:lineRule="auto"/>
      </w:pPr>
      <w:r>
        <w:separator/>
      </w:r>
    </w:p>
  </w:endnote>
  <w:endnote w:type="continuationSeparator" w:id="0">
    <w:p w14:paraId="7C2377A1" w14:textId="77777777" w:rsidR="00205A06" w:rsidRDefault="00205A06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43347050"/>
      <w:docPartObj>
        <w:docPartGallery w:val="Page Numbers (Bottom of Page)"/>
        <w:docPartUnique/>
      </w:docPartObj>
    </w:sdtPr>
    <w:sdtEndPr/>
    <w:sdtContent>
      <w:p w14:paraId="47B5501E" w14:textId="1AEC9990" w:rsidR="00141193" w:rsidRDefault="00141193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2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5BC61A" w14:textId="7ACA8057" w:rsidR="00141193" w:rsidRDefault="00141193">
    <w:pPr>
      <w:pStyle w:val="a9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061286681"/>
      <w:docPartObj>
        <w:docPartGallery w:val="Page Numbers (Bottom of Page)"/>
        <w:docPartUnique/>
      </w:docPartObj>
    </w:sdtPr>
    <w:sdtEndPr/>
    <w:sdtContent>
      <w:p w14:paraId="664E6133" w14:textId="08C581E2" w:rsidR="00141193" w:rsidRDefault="00141193">
        <w:pPr>
          <w:pStyle w:val="a9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68B9A9E" w14:textId="77777777" w:rsidR="00205A06" w:rsidRDefault="00205A06" w:rsidP="00BC5F26">
      <w:pPr>
        <w:spacing w:after="0" w:line="240" w:lineRule="auto"/>
      </w:pPr>
      <w:r>
        <w:separator/>
      </w:r>
    </w:p>
  </w:footnote>
  <w:footnote w:type="continuationSeparator" w:id="0">
    <w:p w14:paraId="51815EFD" w14:textId="77777777" w:rsidR="00205A06" w:rsidRDefault="00205A06" w:rsidP="00BC5F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183490"/>
    <w:multiLevelType w:val="hybridMultilevel"/>
    <w:tmpl w:val="489A99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B53C8E"/>
    <w:multiLevelType w:val="hybridMultilevel"/>
    <w:tmpl w:val="1FE610AC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2A5F3C4B"/>
    <w:multiLevelType w:val="hybridMultilevel"/>
    <w:tmpl w:val="96E6891C"/>
    <w:lvl w:ilvl="0" w:tplc="3C8C5484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b/>
        <w:bCs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 w15:restartNumberingAfterBreak="0">
    <w:nsid w:val="35292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35746309"/>
    <w:multiLevelType w:val="hybridMultilevel"/>
    <w:tmpl w:val="15F82F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6192980"/>
    <w:multiLevelType w:val="hybridMultilevel"/>
    <w:tmpl w:val="95B257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6AF0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 w15:restartNumberingAfterBreak="0">
    <w:nsid w:val="3728414A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 w15:restartNumberingAfterBreak="0">
    <w:nsid w:val="3C4A1D40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 w15:restartNumberingAfterBreak="0">
    <w:nsid w:val="459B13EF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 w15:restartNumberingAfterBreak="0">
    <w:nsid w:val="497265BF"/>
    <w:multiLevelType w:val="hybridMultilevel"/>
    <w:tmpl w:val="25987AF8"/>
    <w:lvl w:ilvl="0" w:tplc="26B65BDC">
      <w:start w:val="2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2" w15:restartNumberingAfterBreak="0">
    <w:nsid w:val="60CA7CB0"/>
    <w:multiLevelType w:val="hybridMultilevel"/>
    <w:tmpl w:val="94227C54"/>
    <w:lvl w:ilvl="0" w:tplc="CC9E6D0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 w15:restartNumberingAfterBreak="0">
    <w:nsid w:val="6472239F"/>
    <w:multiLevelType w:val="hybridMultilevel"/>
    <w:tmpl w:val="61AEB2A8"/>
    <w:lvl w:ilvl="0" w:tplc="95FEC87C">
      <w:start w:val="3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A3A0F04"/>
    <w:multiLevelType w:val="hybridMultilevel"/>
    <w:tmpl w:val="56100F7A"/>
    <w:lvl w:ilvl="0" w:tplc="513E20B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5" w15:restartNumberingAfterBreak="0">
    <w:nsid w:val="6C6642DB"/>
    <w:multiLevelType w:val="hybridMultilevel"/>
    <w:tmpl w:val="F440C95A"/>
    <w:lvl w:ilvl="0" w:tplc="32FC63C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6" w15:restartNumberingAfterBreak="0">
    <w:nsid w:val="763767B9"/>
    <w:multiLevelType w:val="hybridMultilevel"/>
    <w:tmpl w:val="1F3A37F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 w15:restartNumberingAfterBreak="0">
    <w:nsid w:val="772E72E0"/>
    <w:multiLevelType w:val="hybridMultilevel"/>
    <w:tmpl w:val="8730C3C0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1"/>
  </w:num>
  <w:num w:numId="2">
    <w:abstractNumId w:val="0"/>
  </w:num>
  <w:num w:numId="3">
    <w:abstractNumId w:val="2"/>
  </w:num>
  <w:num w:numId="4">
    <w:abstractNumId w:val="9"/>
  </w:num>
  <w:num w:numId="5">
    <w:abstractNumId w:val="6"/>
  </w:num>
  <w:num w:numId="6">
    <w:abstractNumId w:val="8"/>
  </w:num>
  <w:num w:numId="7">
    <w:abstractNumId w:val="7"/>
  </w:num>
  <w:num w:numId="8">
    <w:abstractNumId w:val="3"/>
  </w:num>
  <w:num w:numId="9">
    <w:abstractNumId w:val="15"/>
  </w:num>
  <w:num w:numId="10">
    <w:abstractNumId w:val="14"/>
  </w:num>
  <w:num w:numId="11">
    <w:abstractNumId w:val="1"/>
  </w:num>
  <w:num w:numId="12">
    <w:abstractNumId w:val="10"/>
  </w:num>
  <w:num w:numId="13">
    <w:abstractNumId w:val="13"/>
  </w:num>
  <w:num w:numId="14">
    <w:abstractNumId w:val="16"/>
  </w:num>
  <w:num w:numId="15">
    <w:abstractNumId w:val="17"/>
  </w:num>
  <w:num w:numId="16">
    <w:abstractNumId w:val="12"/>
  </w:num>
  <w:num w:numId="17">
    <w:abstractNumId w:val="4"/>
  </w:num>
  <w:num w:numId="1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removePersonalInformation/>
  <w:removeDateAndTime/>
  <w:bordersDoNotSurroundHeader/>
  <w:bordersDoNotSurroundFooter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6" w:nlCheck="1" w:checkStyle="0"/>
  <w:activeWritingStyle w:appName="MSWord" w:lang="en-GB" w:vendorID="64" w:dllVersion="4096" w:nlCheck="1" w:checkStyle="0"/>
  <w:proofState w:spelling="clean" w:grammar="clean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documentProtection w:edit="forms" w:enforcement="0"/>
  <w:defaultTabStop w:val="708"/>
  <w:autoHyphenation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766CE"/>
    <w:rsid w:val="000026E3"/>
    <w:rsid w:val="00003DD7"/>
    <w:rsid w:val="000049D1"/>
    <w:rsid w:val="00004A49"/>
    <w:rsid w:val="00005AF6"/>
    <w:rsid w:val="00006D81"/>
    <w:rsid w:val="00007218"/>
    <w:rsid w:val="00014EF5"/>
    <w:rsid w:val="00023C98"/>
    <w:rsid w:val="0002434F"/>
    <w:rsid w:val="00024840"/>
    <w:rsid w:val="00024BCF"/>
    <w:rsid w:val="00030E9F"/>
    <w:rsid w:val="00031490"/>
    <w:rsid w:val="00032843"/>
    <w:rsid w:val="00041671"/>
    <w:rsid w:val="00041F0A"/>
    <w:rsid w:val="00042432"/>
    <w:rsid w:val="00052A87"/>
    <w:rsid w:val="000557AB"/>
    <w:rsid w:val="000610C8"/>
    <w:rsid w:val="00072D76"/>
    <w:rsid w:val="00075156"/>
    <w:rsid w:val="00081D89"/>
    <w:rsid w:val="00081E76"/>
    <w:rsid w:val="00081ED8"/>
    <w:rsid w:val="0008331D"/>
    <w:rsid w:val="00087FC9"/>
    <w:rsid w:val="0009014C"/>
    <w:rsid w:val="00090AF9"/>
    <w:rsid w:val="00092B36"/>
    <w:rsid w:val="00096A79"/>
    <w:rsid w:val="000A122A"/>
    <w:rsid w:val="000A7A2D"/>
    <w:rsid w:val="000B46EB"/>
    <w:rsid w:val="000B49E5"/>
    <w:rsid w:val="000B6104"/>
    <w:rsid w:val="000C3A49"/>
    <w:rsid w:val="000C42D9"/>
    <w:rsid w:val="000D00C3"/>
    <w:rsid w:val="000D02D9"/>
    <w:rsid w:val="000D30E1"/>
    <w:rsid w:val="000D371A"/>
    <w:rsid w:val="000D5631"/>
    <w:rsid w:val="000D74EA"/>
    <w:rsid w:val="000E1AEB"/>
    <w:rsid w:val="000E4C4D"/>
    <w:rsid w:val="000F0027"/>
    <w:rsid w:val="000F35C5"/>
    <w:rsid w:val="000F3813"/>
    <w:rsid w:val="000F5061"/>
    <w:rsid w:val="000F560F"/>
    <w:rsid w:val="000F5D86"/>
    <w:rsid w:val="001015EE"/>
    <w:rsid w:val="00104A22"/>
    <w:rsid w:val="001105D1"/>
    <w:rsid w:val="00111B60"/>
    <w:rsid w:val="0011456B"/>
    <w:rsid w:val="00116B33"/>
    <w:rsid w:val="00122CF2"/>
    <w:rsid w:val="00126E3C"/>
    <w:rsid w:val="001271A7"/>
    <w:rsid w:val="00127F2C"/>
    <w:rsid w:val="0013037D"/>
    <w:rsid w:val="0013225B"/>
    <w:rsid w:val="00133DE7"/>
    <w:rsid w:val="00135359"/>
    <w:rsid w:val="00141193"/>
    <w:rsid w:val="00141BFD"/>
    <w:rsid w:val="00142537"/>
    <w:rsid w:val="00142BD9"/>
    <w:rsid w:val="00150DDD"/>
    <w:rsid w:val="00151071"/>
    <w:rsid w:val="00151561"/>
    <w:rsid w:val="00153362"/>
    <w:rsid w:val="00154350"/>
    <w:rsid w:val="0015741F"/>
    <w:rsid w:val="00160429"/>
    <w:rsid w:val="00160B1A"/>
    <w:rsid w:val="0016117F"/>
    <w:rsid w:val="00163DB2"/>
    <w:rsid w:val="0016585E"/>
    <w:rsid w:val="00166A62"/>
    <w:rsid w:val="00173ADF"/>
    <w:rsid w:val="00176D2D"/>
    <w:rsid w:val="00184551"/>
    <w:rsid w:val="00187539"/>
    <w:rsid w:val="00187A65"/>
    <w:rsid w:val="00190093"/>
    <w:rsid w:val="00190A8C"/>
    <w:rsid w:val="00192E9C"/>
    <w:rsid w:val="00193FBA"/>
    <w:rsid w:val="001973C3"/>
    <w:rsid w:val="001A0CC8"/>
    <w:rsid w:val="001A3C20"/>
    <w:rsid w:val="001A4F06"/>
    <w:rsid w:val="001B16D0"/>
    <w:rsid w:val="001B20F2"/>
    <w:rsid w:val="001B54FA"/>
    <w:rsid w:val="001B6714"/>
    <w:rsid w:val="001C1B2E"/>
    <w:rsid w:val="001C2A73"/>
    <w:rsid w:val="001C4888"/>
    <w:rsid w:val="001C4F4F"/>
    <w:rsid w:val="001C4FB0"/>
    <w:rsid w:val="001C5F5E"/>
    <w:rsid w:val="001C6534"/>
    <w:rsid w:val="001C6935"/>
    <w:rsid w:val="001C7EF2"/>
    <w:rsid w:val="001D2EFF"/>
    <w:rsid w:val="001D439B"/>
    <w:rsid w:val="001D499D"/>
    <w:rsid w:val="001D5520"/>
    <w:rsid w:val="001D57DF"/>
    <w:rsid w:val="001E0527"/>
    <w:rsid w:val="001E3534"/>
    <w:rsid w:val="001E4B61"/>
    <w:rsid w:val="001E5000"/>
    <w:rsid w:val="001E6C19"/>
    <w:rsid w:val="001F028E"/>
    <w:rsid w:val="001F058D"/>
    <w:rsid w:val="001F0783"/>
    <w:rsid w:val="001F0F54"/>
    <w:rsid w:val="001F1AD5"/>
    <w:rsid w:val="001F3E90"/>
    <w:rsid w:val="001F5FED"/>
    <w:rsid w:val="001F63DB"/>
    <w:rsid w:val="00205138"/>
    <w:rsid w:val="00205807"/>
    <w:rsid w:val="00205A06"/>
    <w:rsid w:val="00207B74"/>
    <w:rsid w:val="00210DB0"/>
    <w:rsid w:val="002128C7"/>
    <w:rsid w:val="00215B33"/>
    <w:rsid w:val="002212FD"/>
    <w:rsid w:val="00224ABC"/>
    <w:rsid w:val="0022731C"/>
    <w:rsid w:val="00227CEB"/>
    <w:rsid w:val="00231575"/>
    <w:rsid w:val="00233EE1"/>
    <w:rsid w:val="00241814"/>
    <w:rsid w:val="00242449"/>
    <w:rsid w:val="00246C81"/>
    <w:rsid w:val="00250CD9"/>
    <w:rsid w:val="00251BD3"/>
    <w:rsid w:val="00252582"/>
    <w:rsid w:val="0025706E"/>
    <w:rsid w:val="00262CB2"/>
    <w:rsid w:val="00265515"/>
    <w:rsid w:val="002679AC"/>
    <w:rsid w:val="00267F8E"/>
    <w:rsid w:val="00270690"/>
    <w:rsid w:val="00270B6F"/>
    <w:rsid w:val="0027138B"/>
    <w:rsid w:val="00277F49"/>
    <w:rsid w:val="00280018"/>
    <w:rsid w:val="002833F4"/>
    <w:rsid w:val="00284073"/>
    <w:rsid w:val="00284D16"/>
    <w:rsid w:val="002851BB"/>
    <w:rsid w:val="002871F7"/>
    <w:rsid w:val="00290685"/>
    <w:rsid w:val="0029161E"/>
    <w:rsid w:val="002927E3"/>
    <w:rsid w:val="00292ED9"/>
    <w:rsid w:val="002A04EA"/>
    <w:rsid w:val="002A1714"/>
    <w:rsid w:val="002A19D6"/>
    <w:rsid w:val="002A698D"/>
    <w:rsid w:val="002A6CFC"/>
    <w:rsid w:val="002A7C27"/>
    <w:rsid w:val="002B2580"/>
    <w:rsid w:val="002B60D9"/>
    <w:rsid w:val="002C57BF"/>
    <w:rsid w:val="002C5954"/>
    <w:rsid w:val="002D0ED8"/>
    <w:rsid w:val="002D113D"/>
    <w:rsid w:val="002D22F6"/>
    <w:rsid w:val="002D2A29"/>
    <w:rsid w:val="002D4CDF"/>
    <w:rsid w:val="002E2FBE"/>
    <w:rsid w:val="002E36AB"/>
    <w:rsid w:val="002E37C8"/>
    <w:rsid w:val="002E7C6D"/>
    <w:rsid w:val="002F1A2B"/>
    <w:rsid w:val="002F2985"/>
    <w:rsid w:val="002F38CF"/>
    <w:rsid w:val="002F6E33"/>
    <w:rsid w:val="00303665"/>
    <w:rsid w:val="00303897"/>
    <w:rsid w:val="003132D6"/>
    <w:rsid w:val="003147C0"/>
    <w:rsid w:val="00314C20"/>
    <w:rsid w:val="00321000"/>
    <w:rsid w:val="0032217C"/>
    <w:rsid w:val="0032300C"/>
    <w:rsid w:val="0033310E"/>
    <w:rsid w:val="0033362D"/>
    <w:rsid w:val="0033499C"/>
    <w:rsid w:val="00337928"/>
    <w:rsid w:val="00337A34"/>
    <w:rsid w:val="0034299A"/>
    <w:rsid w:val="00344DCC"/>
    <w:rsid w:val="00346B1B"/>
    <w:rsid w:val="00347560"/>
    <w:rsid w:val="00350A9F"/>
    <w:rsid w:val="00350F00"/>
    <w:rsid w:val="00354CD3"/>
    <w:rsid w:val="00355390"/>
    <w:rsid w:val="00355B7D"/>
    <w:rsid w:val="00356C3D"/>
    <w:rsid w:val="00357688"/>
    <w:rsid w:val="00360235"/>
    <w:rsid w:val="003605B2"/>
    <w:rsid w:val="00360C30"/>
    <w:rsid w:val="00362194"/>
    <w:rsid w:val="0036706E"/>
    <w:rsid w:val="0036740A"/>
    <w:rsid w:val="00367D65"/>
    <w:rsid w:val="00370A8A"/>
    <w:rsid w:val="00372041"/>
    <w:rsid w:val="00375DB2"/>
    <w:rsid w:val="00376759"/>
    <w:rsid w:val="00376958"/>
    <w:rsid w:val="0038213E"/>
    <w:rsid w:val="003843B0"/>
    <w:rsid w:val="003853FC"/>
    <w:rsid w:val="00385BE6"/>
    <w:rsid w:val="00390E0C"/>
    <w:rsid w:val="003910EB"/>
    <w:rsid w:val="00392D03"/>
    <w:rsid w:val="003944C1"/>
    <w:rsid w:val="003A0D0A"/>
    <w:rsid w:val="003A4974"/>
    <w:rsid w:val="003A5576"/>
    <w:rsid w:val="003A7767"/>
    <w:rsid w:val="003A7B07"/>
    <w:rsid w:val="003B1D52"/>
    <w:rsid w:val="003B3055"/>
    <w:rsid w:val="003B3446"/>
    <w:rsid w:val="003B4698"/>
    <w:rsid w:val="003B6DC4"/>
    <w:rsid w:val="003C0A1E"/>
    <w:rsid w:val="003C36E1"/>
    <w:rsid w:val="003C3D89"/>
    <w:rsid w:val="003C5E82"/>
    <w:rsid w:val="003C7C4B"/>
    <w:rsid w:val="003D022A"/>
    <w:rsid w:val="003D2CE1"/>
    <w:rsid w:val="003D39F3"/>
    <w:rsid w:val="003D559A"/>
    <w:rsid w:val="003D5C1A"/>
    <w:rsid w:val="003D6F83"/>
    <w:rsid w:val="003D76C5"/>
    <w:rsid w:val="003E05A0"/>
    <w:rsid w:val="003E2CE3"/>
    <w:rsid w:val="003E5F5F"/>
    <w:rsid w:val="003E6E4E"/>
    <w:rsid w:val="003E7477"/>
    <w:rsid w:val="003F3B18"/>
    <w:rsid w:val="003F44E7"/>
    <w:rsid w:val="003F59B9"/>
    <w:rsid w:val="003F6018"/>
    <w:rsid w:val="003F79FE"/>
    <w:rsid w:val="004032AF"/>
    <w:rsid w:val="00403A26"/>
    <w:rsid w:val="00405A1F"/>
    <w:rsid w:val="0040635F"/>
    <w:rsid w:val="00415D13"/>
    <w:rsid w:val="00420DAC"/>
    <w:rsid w:val="004227D5"/>
    <w:rsid w:val="00423FA2"/>
    <w:rsid w:val="004248F4"/>
    <w:rsid w:val="004255C1"/>
    <w:rsid w:val="00426EB6"/>
    <w:rsid w:val="00427717"/>
    <w:rsid w:val="00430AD7"/>
    <w:rsid w:val="0043579F"/>
    <w:rsid w:val="00435EDA"/>
    <w:rsid w:val="00436271"/>
    <w:rsid w:val="004412F6"/>
    <w:rsid w:val="00447516"/>
    <w:rsid w:val="00453B22"/>
    <w:rsid w:val="00455A11"/>
    <w:rsid w:val="0046276A"/>
    <w:rsid w:val="00462D1F"/>
    <w:rsid w:val="004646F0"/>
    <w:rsid w:val="00471A30"/>
    <w:rsid w:val="0047292D"/>
    <w:rsid w:val="00473B1E"/>
    <w:rsid w:val="00477E42"/>
    <w:rsid w:val="0048054D"/>
    <w:rsid w:val="004820E6"/>
    <w:rsid w:val="00482601"/>
    <w:rsid w:val="004828A9"/>
    <w:rsid w:val="00482BF2"/>
    <w:rsid w:val="00484655"/>
    <w:rsid w:val="00485DF8"/>
    <w:rsid w:val="00491659"/>
    <w:rsid w:val="00491CCD"/>
    <w:rsid w:val="00493EEB"/>
    <w:rsid w:val="00496E2B"/>
    <w:rsid w:val="004A1FBF"/>
    <w:rsid w:val="004A2867"/>
    <w:rsid w:val="004A294E"/>
    <w:rsid w:val="004A3BEA"/>
    <w:rsid w:val="004A6E51"/>
    <w:rsid w:val="004A7CE9"/>
    <w:rsid w:val="004B1901"/>
    <w:rsid w:val="004B267E"/>
    <w:rsid w:val="004B37DA"/>
    <w:rsid w:val="004B7F7B"/>
    <w:rsid w:val="004C2B7C"/>
    <w:rsid w:val="004C2CE3"/>
    <w:rsid w:val="004C30F9"/>
    <w:rsid w:val="004C53D8"/>
    <w:rsid w:val="004C696E"/>
    <w:rsid w:val="004C6EE9"/>
    <w:rsid w:val="004C7147"/>
    <w:rsid w:val="004D0DEF"/>
    <w:rsid w:val="004D39E3"/>
    <w:rsid w:val="004D4E07"/>
    <w:rsid w:val="004E053F"/>
    <w:rsid w:val="004E06D7"/>
    <w:rsid w:val="004E1E04"/>
    <w:rsid w:val="004E48C6"/>
    <w:rsid w:val="004E54E9"/>
    <w:rsid w:val="004E6616"/>
    <w:rsid w:val="004F2D12"/>
    <w:rsid w:val="004F30C8"/>
    <w:rsid w:val="004F3999"/>
    <w:rsid w:val="004F4C7A"/>
    <w:rsid w:val="004F772D"/>
    <w:rsid w:val="004F782D"/>
    <w:rsid w:val="00500F0B"/>
    <w:rsid w:val="00505609"/>
    <w:rsid w:val="00505803"/>
    <w:rsid w:val="005123FB"/>
    <w:rsid w:val="00512FC7"/>
    <w:rsid w:val="005134D8"/>
    <w:rsid w:val="00513FF5"/>
    <w:rsid w:val="0051768B"/>
    <w:rsid w:val="00517777"/>
    <w:rsid w:val="005259EB"/>
    <w:rsid w:val="00526303"/>
    <w:rsid w:val="00527E09"/>
    <w:rsid w:val="00530322"/>
    <w:rsid w:val="00530425"/>
    <w:rsid w:val="00531883"/>
    <w:rsid w:val="00535C97"/>
    <w:rsid w:val="00536B88"/>
    <w:rsid w:val="005376A1"/>
    <w:rsid w:val="005418E5"/>
    <w:rsid w:val="00543782"/>
    <w:rsid w:val="00545649"/>
    <w:rsid w:val="00545AD6"/>
    <w:rsid w:val="00546647"/>
    <w:rsid w:val="005516CB"/>
    <w:rsid w:val="005527A3"/>
    <w:rsid w:val="00552C2B"/>
    <w:rsid w:val="0055752C"/>
    <w:rsid w:val="00557EF3"/>
    <w:rsid w:val="005608C3"/>
    <w:rsid w:val="005611EC"/>
    <w:rsid w:val="005613BB"/>
    <w:rsid w:val="0056551C"/>
    <w:rsid w:val="00566DBC"/>
    <w:rsid w:val="005715CA"/>
    <w:rsid w:val="00575214"/>
    <w:rsid w:val="0058116A"/>
    <w:rsid w:val="00582C92"/>
    <w:rsid w:val="00586878"/>
    <w:rsid w:val="005877C0"/>
    <w:rsid w:val="00596BD4"/>
    <w:rsid w:val="005A0128"/>
    <w:rsid w:val="005A3090"/>
    <w:rsid w:val="005A6AEC"/>
    <w:rsid w:val="005A7FC0"/>
    <w:rsid w:val="005B14AF"/>
    <w:rsid w:val="005B5E9C"/>
    <w:rsid w:val="005C02C8"/>
    <w:rsid w:val="005C52FC"/>
    <w:rsid w:val="005C6E56"/>
    <w:rsid w:val="005D2534"/>
    <w:rsid w:val="005D4D04"/>
    <w:rsid w:val="005D6779"/>
    <w:rsid w:val="005E0D8E"/>
    <w:rsid w:val="005E1F3D"/>
    <w:rsid w:val="005E2262"/>
    <w:rsid w:val="005E636C"/>
    <w:rsid w:val="005E6A42"/>
    <w:rsid w:val="005E7B7F"/>
    <w:rsid w:val="005F0677"/>
    <w:rsid w:val="005F1E48"/>
    <w:rsid w:val="005F3BB2"/>
    <w:rsid w:val="005F4860"/>
    <w:rsid w:val="005F5143"/>
    <w:rsid w:val="005F6037"/>
    <w:rsid w:val="005F73EC"/>
    <w:rsid w:val="00603568"/>
    <w:rsid w:val="00610D2F"/>
    <w:rsid w:val="006119B1"/>
    <w:rsid w:val="0061335E"/>
    <w:rsid w:val="00620FAD"/>
    <w:rsid w:val="006218C5"/>
    <w:rsid w:val="00626EC6"/>
    <w:rsid w:val="006278E0"/>
    <w:rsid w:val="00633647"/>
    <w:rsid w:val="006336AF"/>
    <w:rsid w:val="00637B77"/>
    <w:rsid w:val="00640C2F"/>
    <w:rsid w:val="006533D8"/>
    <w:rsid w:val="0065352D"/>
    <w:rsid w:val="00654A42"/>
    <w:rsid w:val="00657A97"/>
    <w:rsid w:val="00657C87"/>
    <w:rsid w:val="00660B87"/>
    <w:rsid w:val="00661B5C"/>
    <w:rsid w:val="00663605"/>
    <w:rsid w:val="00663F13"/>
    <w:rsid w:val="006645B4"/>
    <w:rsid w:val="0066740E"/>
    <w:rsid w:val="00670FD2"/>
    <w:rsid w:val="0067258D"/>
    <w:rsid w:val="00674ED8"/>
    <w:rsid w:val="00676B44"/>
    <w:rsid w:val="0068024D"/>
    <w:rsid w:val="00690F07"/>
    <w:rsid w:val="00691D59"/>
    <w:rsid w:val="00693630"/>
    <w:rsid w:val="00694292"/>
    <w:rsid w:val="006944ED"/>
    <w:rsid w:val="006A047D"/>
    <w:rsid w:val="006A1DA6"/>
    <w:rsid w:val="006A27EE"/>
    <w:rsid w:val="006A38C2"/>
    <w:rsid w:val="006A39BB"/>
    <w:rsid w:val="006A7C70"/>
    <w:rsid w:val="006B201D"/>
    <w:rsid w:val="006B3BB0"/>
    <w:rsid w:val="006B583E"/>
    <w:rsid w:val="006B7049"/>
    <w:rsid w:val="006C1672"/>
    <w:rsid w:val="006C405F"/>
    <w:rsid w:val="006C520B"/>
    <w:rsid w:val="006C6A44"/>
    <w:rsid w:val="006D3E4F"/>
    <w:rsid w:val="006D44FD"/>
    <w:rsid w:val="006D62DA"/>
    <w:rsid w:val="006D6D27"/>
    <w:rsid w:val="006D7370"/>
    <w:rsid w:val="006E08C7"/>
    <w:rsid w:val="006E1CAC"/>
    <w:rsid w:val="006E39F4"/>
    <w:rsid w:val="006E4961"/>
    <w:rsid w:val="006E4B05"/>
    <w:rsid w:val="006E62DC"/>
    <w:rsid w:val="006E6FE3"/>
    <w:rsid w:val="006F2566"/>
    <w:rsid w:val="006F3222"/>
    <w:rsid w:val="006F4397"/>
    <w:rsid w:val="006F5509"/>
    <w:rsid w:val="00701CB1"/>
    <w:rsid w:val="007021B7"/>
    <w:rsid w:val="0070614B"/>
    <w:rsid w:val="0071248F"/>
    <w:rsid w:val="00713737"/>
    <w:rsid w:val="007175E4"/>
    <w:rsid w:val="007177A7"/>
    <w:rsid w:val="00717F85"/>
    <w:rsid w:val="007223BF"/>
    <w:rsid w:val="00724444"/>
    <w:rsid w:val="007341BE"/>
    <w:rsid w:val="0073438D"/>
    <w:rsid w:val="00734D03"/>
    <w:rsid w:val="0074229E"/>
    <w:rsid w:val="00743157"/>
    <w:rsid w:val="007431F8"/>
    <w:rsid w:val="007545BE"/>
    <w:rsid w:val="0075478C"/>
    <w:rsid w:val="00755160"/>
    <w:rsid w:val="00757338"/>
    <w:rsid w:val="00760FE7"/>
    <w:rsid w:val="00761051"/>
    <w:rsid w:val="00763F2E"/>
    <w:rsid w:val="007653CC"/>
    <w:rsid w:val="00765CC3"/>
    <w:rsid w:val="0077067B"/>
    <w:rsid w:val="00771695"/>
    <w:rsid w:val="00772057"/>
    <w:rsid w:val="00773BB6"/>
    <w:rsid w:val="00774F5C"/>
    <w:rsid w:val="00780C6D"/>
    <w:rsid w:val="00781AC0"/>
    <w:rsid w:val="00782A8B"/>
    <w:rsid w:val="007846A8"/>
    <w:rsid w:val="00785961"/>
    <w:rsid w:val="0078621D"/>
    <w:rsid w:val="007909E2"/>
    <w:rsid w:val="00793C62"/>
    <w:rsid w:val="00793CE7"/>
    <w:rsid w:val="00794F12"/>
    <w:rsid w:val="007958D7"/>
    <w:rsid w:val="007973D4"/>
    <w:rsid w:val="007A5020"/>
    <w:rsid w:val="007A6F19"/>
    <w:rsid w:val="007A7037"/>
    <w:rsid w:val="007A78BA"/>
    <w:rsid w:val="007B0CD6"/>
    <w:rsid w:val="007B361E"/>
    <w:rsid w:val="007B4C3E"/>
    <w:rsid w:val="007B642F"/>
    <w:rsid w:val="007B6A29"/>
    <w:rsid w:val="007C194C"/>
    <w:rsid w:val="007C55B8"/>
    <w:rsid w:val="007C72E6"/>
    <w:rsid w:val="007D30CD"/>
    <w:rsid w:val="007D5382"/>
    <w:rsid w:val="007E019E"/>
    <w:rsid w:val="007E2D32"/>
    <w:rsid w:val="007E447A"/>
    <w:rsid w:val="007E4882"/>
    <w:rsid w:val="007E5630"/>
    <w:rsid w:val="007F0EFE"/>
    <w:rsid w:val="007F183F"/>
    <w:rsid w:val="007F351F"/>
    <w:rsid w:val="007F6820"/>
    <w:rsid w:val="007F6ED2"/>
    <w:rsid w:val="00800BF3"/>
    <w:rsid w:val="00801A28"/>
    <w:rsid w:val="00801F63"/>
    <w:rsid w:val="008033EA"/>
    <w:rsid w:val="00804F46"/>
    <w:rsid w:val="00805B33"/>
    <w:rsid w:val="00806D51"/>
    <w:rsid w:val="00807143"/>
    <w:rsid w:val="00811110"/>
    <w:rsid w:val="00815DC4"/>
    <w:rsid w:val="0082086D"/>
    <w:rsid w:val="00820C3E"/>
    <w:rsid w:val="00821E19"/>
    <w:rsid w:val="00823674"/>
    <w:rsid w:val="00826132"/>
    <w:rsid w:val="00830D45"/>
    <w:rsid w:val="00835463"/>
    <w:rsid w:val="00835FA9"/>
    <w:rsid w:val="008365A7"/>
    <w:rsid w:val="00844DE7"/>
    <w:rsid w:val="00846809"/>
    <w:rsid w:val="008476CB"/>
    <w:rsid w:val="00855B26"/>
    <w:rsid w:val="0086277F"/>
    <w:rsid w:val="00863380"/>
    <w:rsid w:val="008650E6"/>
    <w:rsid w:val="0086736A"/>
    <w:rsid w:val="008722A2"/>
    <w:rsid w:val="00874464"/>
    <w:rsid w:val="0087446B"/>
    <w:rsid w:val="00877DC8"/>
    <w:rsid w:val="00880BE4"/>
    <w:rsid w:val="00881A0B"/>
    <w:rsid w:val="00882F18"/>
    <w:rsid w:val="00884971"/>
    <w:rsid w:val="00884B58"/>
    <w:rsid w:val="00886C81"/>
    <w:rsid w:val="00887B62"/>
    <w:rsid w:val="0089468F"/>
    <w:rsid w:val="008949FC"/>
    <w:rsid w:val="00896AD4"/>
    <w:rsid w:val="00897B1C"/>
    <w:rsid w:val="008A3891"/>
    <w:rsid w:val="008A4455"/>
    <w:rsid w:val="008A5338"/>
    <w:rsid w:val="008A7702"/>
    <w:rsid w:val="008A7AD7"/>
    <w:rsid w:val="008B178D"/>
    <w:rsid w:val="008B3C1E"/>
    <w:rsid w:val="008B4E82"/>
    <w:rsid w:val="008B7834"/>
    <w:rsid w:val="008C1643"/>
    <w:rsid w:val="008C45B1"/>
    <w:rsid w:val="008C7C5F"/>
    <w:rsid w:val="008D0AC9"/>
    <w:rsid w:val="008D0F6D"/>
    <w:rsid w:val="008D466B"/>
    <w:rsid w:val="008D4692"/>
    <w:rsid w:val="008D550E"/>
    <w:rsid w:val="008D579C"/>
    <w:rsid w:val="008D63C6"/>
    <w:rsid w:val="008D6434"/>
    <w:rsid w:val="008D662A"/>
    <w:rsid w:val="008E0916"/>
    <w:rsid w:val="008E2088"/>
    <w:rsid w:val="008E27A5"/>
    <w:rsid w:val="008E3CED"/>
    <w:rsid w:val="008E6E1D"/>
    <w:rsid w:val="008F195B"/>
    <w:rsid w:val="008F23A6"/>
    <w:rsid w:val="008F267C"/>
    <w:rsid w:val="008F2D26"/>
    <w:rsid w:val="008F48A9"/>
    <w:rsid w:val="008F770B"/>
    <w:rsid w:val="009019B8"/>
    <w:rsid w:val="00901A78"/>
    <w:rsid w:val="00902BF5"/>
    <w:rsid w:val="009049FF"/>
    <w:rsid w:val="00911522"/>
    <w:rsid w:val="0091710B"/>
    <w:rsid w:val="00922D9A"/>
    <w:rsid w:val="00925FFD"/>
    <w:rsid w:val="009266EF"/>
    <w:rsid w:val="009303C9"/>
    <w:rsid w:val="00935A78"/>
    <w:rsid w:val="00940D2A"/>
    <w:rsid w:val="00941C4E"/>
    <w:rsid w:val="009427E3"/>
    <w:rsid w:val="00942EDC"/>
    <w:rsid w:val="00945DE1"/>
    <w:rsid w:val="00947ABC"/>
    <w:rsid w:val="009526E1"/>
    <w:rsid w:val="00954AB3"/>
    <w:rsid w:val="00954EE8"/>
    <w:rsid w:val="00955A89"/>
    <w:rsid w:val="009564EE"/>
    <w:rsid w:val="0096017E"/>
    <w:rsid w:val="009603B5"/>
    <w:rsid w:val="00961734"/>
    <w:rsid w:val="0096510D"/>
    <w:rsid w:val="00965D9D"/>
    <w:rsid w:val="00970347"/>
    <w:rsid w:val="009707A5"/>
    <w:rsid w:val="00971318"/>
    <w:rsid w:val="00974E18"/>
    <w:rsid w:val="00976CF2"/>
    <w:rsid w:val="00977814"/>
    <w:rsid w:val="00980B9D"/>
    <w:rsid w:val="00981F67"/>
    <w:rsid w:val="0098206A"/>
    <w:rsid w:val="00982CA8"/>
    <w:rsid w:val="00986311"/>
    <w:rsid w:val="00986A04"/>
    <w:rsid w:val="00986A75"/>
    <w:rsid w:val="00992641"/>
    <w:rsid w:val="00996373"/>
    <w:rsid w:val="009A6052"/>
    <w:rsid w:val="009B4291"/>
    <w:rsid w:val="009B4687"/>
    <w:rsid w:val="009B6420"/>
    <w:rsid w:val="009C056F"/>
    <w:rsid w:val="009C1368"/>
    <w:rsid w:val="009C1BC5"/>
    <w:rsid w:val="009C1E87"/>
    <w:rsid w:val="009C228D"/>
    <w:rsid w:val="009C41F3"/>
    <w:rsid w:val="009C420C"/>
    <w:rsid w:val="009C452E"/>
    <w:rsid w:val="009C656A"/>
    <w:rsid w:val="009C6B98"/>
    <w:rsid w:val="009D41D6"/>
    <w:rsid w:val="009D473D"/>
    <w:rsid w:val="009D6703"/>
    <w:rsid w:val="009E57B2"/>
    <w:rsid w:val="009E788C"/>
    <w:rsid w:val="009E7CD3"/>
    <w:rsid w:val="009F2DCA"/>
    <w:rsid w:val="00A10269"/>
    <w:rsid w:val="00A1081C"/>
    <w:rsid w:val="00A114E1"/>
    <w:rsid w:val="00A17261"/>
    <w:rsid w:val="00A2085C"/>
    <w:rsid w:val="00A22771"/>
    <w:rsid w:val="00A26C83"/>
    <w:rsid w:val="00A338E5"/>
    <w:rsid w:val="00A33D0F"/>
    <w:rsid w:val="00A40378"/>
    <w:rsid w:val="00A457C2"/>
    <w:rsid w:val="00A50AAC"/>
    <w:rsid w:val="00A5108B"/>
    <w:rsid w:val="00A55B70"/>
    <w:rsid w:val="00A5644B"/>
    <w:rsid w:val="00A60312"/>
    <w:rsid w:val="00A61B3D"/>
    <w:rsid w:val="00A64B17"/>
    <w:rsid w:val="00A6591B"/>
    <w:rsid w:val="00A66C42"/>
    <w:rsid w:val="00A671C9"/>
    <w:rsid w:val="00A713E8"/>
    <w:rsid w:val="00A748EE"/>
    <w:rsid w:val="00A75702"/>
    <w:rsid w:val="00A82EE3"/>
    <w:rsid w:val="00A83163"/>
    <w:rsid w:val="00A83ACF"/>
    <w:rsid w:val="00A84844"/>
    <w:rsid w:val="00A963A8"/>
    <w:rsid w:val="00A96A27"/>
    <w:rsid w:val="00AA4D1C"/>
    <w:rsid w:val="00AA5522"/>
    <w:rsid w:val="00AA5EFA"/>
    <w:rsid w:val="00AB094A"/>
    <w:rsid w:val="00AB1A9D"/>
    <w:rsid w:val="00AB60E9"/>
    <w:rsid w:val="00AB615C"/>
    <w:rsid w:val="00AB6405"/>
    <w:rsid w:val="00AB6910"/>
    <w:rsid w:val="00AC54DA"/>
    <w:rsid w:val="00AC5E46"/>
    <w:rsid w:val="00AC6648"/>
    <w:rsid w:val="00AC6E4F"/>
    <w:rsid w:val="00AD3CFA"/>
    <w:rsid w:val="00AD4F89"/>
    <w:rsid w:val="00AD696B"/>
    <w:rsid w:val="00AE042C"/>
    <w:rsid w:val="00AE155D"/>
    <w:rsid w:val="00AE4620"/>
    <w:rsid w:val="00AE6CFD"/>
    <w:rsid w:val="00AF0981"/>
    <w:rsid w:val="00AF3293"/>
    <w:rsid w:val="00AF35AA"/>
    <w:rsid w:val="00AF4879"/>
    <w:rsid w:val="00B033FF"/>
    <w:rsid w:val="00B03C4D"/>
    <w:rsid w:val="00B10EA2"/>
    <w:rsid w:val="00B1300D"/>
    <w:rsid w:val="00B172C5"/>
    <w:rsid w:val="00B17F47"/>
    <w:rsid w:val="00B247B5"/>
    <w:rsid w:val="00B24DE1"/>
    <w:rsid w:val="00B2527E"/>
    <w:rsid w:val="00B25934"/>
    <w:rsid w:val="00B26051"/>
    <w:rsid w:val="00B27CFC"/>
    <w:rsid w:val="00B305C2"/>
    <w:rsid w:val="00B30F2F"/>
    <w:rsid w:val="00B3388B"/>
    <w:rsid w:val="00B41D7B"/>
    <w:rsid w:val="00B4405A"/>
    <w:rsid w:val="00B47AC4"/>
    <w:rsid w:val="00B50112"/>
    <w:rsid w:val="00B52E6A"/>
    <w:rsid w:val="00B54EF1"/>
    <w:rsid w:val="00B56AD1"/>
    <w:rsid w:val="00B56DE5"/>
    <w:rsid w:val="00B57B2B"/>
    <w:rsid w:val="00B57CDB"/>
    <w:rsid w:val="00B60C0D"/>
    <w:rsid w:val="00B6353D"/>
    <w:rsid w:val="00B639E1"/>
    <w:rsid w:val="00B64178"/>
    <w:rsid w:val="00B6731B"/>
    <w:rsid w:val="00B7097C"/>
    <w:rsid w:val="00B714B9"/>
    <w:rsid w:val="00B71A9F"/>
    <w:rsid w:val="00B773F5"/>
    <w:rsid w:val="00B77984"/>
    <w:rsid w:val="00B81AF2"/>
    <w:rsid w:val="00B92393"/>
    <w:rsid w:val="00BB4667"/>
    <w:rsid w:val="00BB4EBC"/>
    <w:rsid w:val="00BC3B0F"/>
    <w:rsid w:val="00BC5CC1"/>
    <w:rsid w:val="00BC5F26"/>
    <w:rsid w:val="00BC7796"/>
    <w:rsid w:val="00BD371A"/>
    <w:rsid w:val="00BE0BD9"/>
    <w:rsid w:val="00BE2842"/>
    <w:rsid w:val="00BE32CD"/>
    <w:rsid w:val="00BE371D"/>
    <w:rsid w:val="00BF2395"/>
    <w:rsid w:val="00BF30EC"/>
    <w:rsid w:val="00BF3E76"/>
    <w:rsid w:val="00BF4ABA"/>
    <w:rsid w:val="00C03424"/>
    <w:rsid w:val="00C039FC"/>
    <w:rsid w:val="00C03A49"/>
    <w:rsid w:val="00C067B1"/>
    <w:rsid w:val="00C07B22"/>
    <w:rsid w:val="00C1117E"/>
    <w:rsid w:val="00C15213"/>
    <w:rsid w:val="00C2095D"/>
    <w:rsid w:val="00C21022"/>
    <w:rsid w:val="00C25E17"/>
    <w:rsid w:val="00C32DE8"/>
    <w:rsid w:val="00C32E57"/>
    <w:rsid w:val="00C4275B"/>
    <w:rsid w:val="00C42B14"/>
    <w:rsid w:val="00C43A5D"/>
    <w:rsid w:val="00C43BDD"/>
    <w:rsid w:val="00C467A5"/>
    <w:rsid w:val="00C5187C"/>
    <w:rsid w:val="00C569BE"/>
    <w:rsid w:val="00C5776C"/>
    <w:rsid w:val="00C57945"/>
    <w:rsid w:val="00C609EF"/>
    <w:rsid w:val="00C60FC8"/>
    <w:rsid w:val="00C617C2"/>
    <w:rsid w:val="00C62253"/>
    <w:rsid w:val="00C67276"/>
    <w:rsid w:val="00C704CA"/>
    <w:rsid w:val="00C75CE7"/>
    <w:rsid w:val="00C766CE"/>
    <w:rsid w:val="00C771A9"/>
    <w:rsid w:val="00C8072B"/>
    <w:rsid w:val="00C82011"/>
    <w:rsid w:val="00C82283"/>
    <w:rsid w:val="00C90426"/>
    <w:rsid w:val="00C91795"/>
    <w:rsid w:val="00C97EB3"/>
    <w:rsid w:val="00CA0421"/>
    <w:rsid w:val="00CA24AD"/>
    <w:rsid w:val="00CA26BC"/>
    <w:rsid w:val="00CA639B"/>
    <w:rsid w:val="00CB00D0"/>
    <w:rsid w:val="00CB0E18"/>
    <w:rsid w:val="00CB11EB"/>
    <w:rsid w:val="00CB1454"/>
    <w:rsid w:val="00CB166E"/>
    <w:rsid w:val="00CB3170"/>
    <w:rsid w:val="00CB3455"/>
    <w:rsid w:val="00CB3647"/>
    <w:rsid w:val="00CB4388"/>
    <w:rsid w:val="00CB5612"/>
    <w:rsid w:val="00CB5AD5"/>
    <w:rsid w:val="00CB5AFC"/>
    <w:rsid w:val="00CC1872"/>
    <w:rsid w:val="00CC21AD"/>
    <w:rsid w:val="00CD102F"/>
    <w:rsid w:val="00CD3747"/>
    <w:rsid w:val="00CD3B45"/>
    <w:rsid w:val="00CD5940"/>
    <w:rsid w:val="00CE06B9"/>
    <w:rsid w:val="00CE06F9"/>
    <w:rsid w:val="00CE12AD"/>
    <w:rsid w:val="00CE2AAD"/>
    <w:rsid w:val="00CE3824"/>
    <w:rsid w:val="00CE3AAC"/>
    <w:rsid w:val="00CE477A"/>
    <w:rsid w:val="00CE59D2"/>
    <w:rsid w:val="00CE6CA0"/>
    <w:rsid w:val="00CE7267"/>
    <w:rsid w:val="00CE75AF"/>
    <w:rsid w:val="00CF10FE"/>
    <w:rsid w:val="00CF249D"/>
    <w:rsid w:val="00CF286A"/>
    <w:rsid w:val="00CF2ABF"/>
    <w:rsid w:val="00CF2B7D"/>
    <w:rsid w:val="00CF409E"/>
    <w:rsid w:val="00CF701E"/>
    <w:rsid w:val="00D015C4"/>
    <w:rsid w:val="00D071F3"/>
    <w:rsid w:val="00D10EEB"/>
    <w:rsid w:val="00D22775"/>
    <w:rsid w:val="00D25ED7"/>
    <w:rsid w:val="00D35B2E"/>
    <w:rsid w:val="00D40814"/>
    <w:rsid w:val="00D4467A"/>
    <w:rsid w:val="00D45FD6"/>
    <w:rsid w:val="00D461C4"/>
    <w:rsid w:val="00D47F7E"/>
    <w:rsid w:val="00D50BFA"/>
    <w:rsid w:val="00D57A50"/>
    <w:rsid w:val="00D600C5"/>
    <w:rsid w:val="00D60C1E"/>
    <w:rsid w:val="00D631ED"/>
    <w:rsid w:val="00D73784"/>
    <w:rsid w:val="00D751AD"/>
    <w:rsid w:val="00D8307D"/>
    <w:rsid w:val="00D84EC3"/>
    <w:rsid w:val="00D85682"/>
    <w:rsid w:val="00D87C18"/>
    <w:rsid w:val="00D901C9"/>
    <w:rsid w:val="00D918D1"/>
    <w:rsid w:val="00D94FB2"/>
    <w:rsid w:val="00D95EA1"/>
    <w:rsid w:val="00D97576"/>
    <w:rsid w:val="00DA3B20"/>
    <w:rsid w:val="00DA6687"/>
    <w:rsid w:val="00DA7902"/>
    <w:rsid w:val="00DB2235"/>
    <w:rsid w:val="00DB24B1"/>
    <w:rsid w:val="00DB2AFE"/>
    <w:rsid w:val="00DB381D"/>
    <w:rsid w:val="00DB5239"/>
    <w:rsid w:val="00DB5C0E"/>
    <w:rsid w:val="00DC00F7"/>
    <w:rsid w:val="00DC0A59"/>
    <w:rsid w:val="00DC30AA"/>
    <w:rsid w:val="00DC51CB"/>
    <w:rsid w:val="00DC6229"/>
    <w:rsid w:val="00DD19A8"/>
    <w:rsid w:val="00DD4A1A"/>
    <w:rsid w:val="00DD5090"/>
    <w:rsid w:val="00DD7CCF"/>
    <w:rsid w:val="00DE19E9"/>
    <w:rsid w:val="00DE639A"/>
    <w:rsid w:val="00DE6D75"/>
    <w:rsid w:val="00DE7360"/>
    <w:rsid w:val="00DF38D6"/>
    <w:rsid w:val="00DF393C"/>
    <w:rsid w:val="00E0080D"/>
    <w:rsid w:val="00E050F8"/>
    <w:rsid w:val="00E05A93"/>
    <w:rsid w:val="00E12617"/>
    <w:rsid w:val="00E139D9"/>
    <w:rsid w:val="00E218C3"/>
    <w:rsid w:val="00E2194A"/>
    <w:rsid w:val="00E24E79"/>
    <w:rsid w:val="00E2503B"/>
    <w:rsid w:val="00E2536A"/>
    <w:rsid w:val="00E2622B"/>
    <w:rsid w:val="00E30BD6"/>
    <w:rsid w:val="00E30C2E"/>
    <w:rsid w:val="00E332B0"/>
    <w:rsid w:val="00E33F13"/>
    <w:rsid w:val="00E34B47"/>
    <w:rsid w:val="00E354EC"/>
    <w:rsid w:val="00E40563"/>
    <w:rsid w:val="00E42512"/>
    <w:rsid w:val="00E42B92"/>
    <w:rsid w:val="00E5115D"/>
    <w:rsid w:val="00E553BC"/>
    <w:rsid w:val="00E563FF"/>
    <w:rsid w:val="00E5640B"/>
    <w:rsid w:val="00E56698"/>
    <w:rsid w:val="00E62517"/>
    <w:rsid w:val="00E62D7C"/>
    <w:rsid w:val="00E65714"/>
    <w:rsid w:val="00E673DD"/>
    <w:rsid w:val="00E75926"/>
    <w:rsid w:val="00E75B6E"/>
    <w:rsid w:val="00E80712"/>
    <w:rsid w:val="00E91AC4"/>
    <w:rsid w:val="00E92582"/>
    <w:rsid w:val="00E92AB9"/>
    <w:rsid w:val="00E9697D"/>
    <w:rsid w:val="00EA2DDA"/>
    <w:rsid w:val="00EA3A92"/>
    <w:rsid w:val="00EA4B56"/>
    <w:rsid w:val="00EB22D3"/>
    <w:rsid w:val="00EB274F"/>
    <w:rsid w:val="00EB5ABA"/>
    <w:rsid w:val="00EB7A33"/>
    <w:rsid w:val="00EC18C0"/>
    <w:rsid w:val="00EC2169"/>
    <w:rsid w:val="00EC461B"/>
    <w:rsid w:val="00EC5C05"/>
    <w:rsid w:val="00EC62D2"/>
    <w:rsid w:val="00EC6F86"/>
    <w:rsid w:val="00ED3892"/>
    <w:rsid w:val="00ED58D1"/>
    <w:rsid w:val="00ED7181"/>
    <w:rsid w:val="00EE1FBB"/>
    <w:rsid w:val="00EE2A8C"/>
    <w:rsid w:val="00EE48BB"/>
    <w:rsid w:val="00EF3AC8"/>
    <w:rsid w:val="00EF48DB"/>
    <w:rsid w:val="00EF6F51"/>
    <w:rsid w:val="00F03283"/>
    <w:rsid w:val="00F03F0E"/>
    <w:rsid w:val="00F046A9"/>
    <w:rsid w:val="00F05922"/>
    <w:rsid w:val="00F07E39"/>
    <w:rsid w:val="00F10CF1"/>
    <w:rsid w:val="00F1104D"/>
    <w:rsid w:val="00F14CE6"/>
    <w:rsid w:val="00F1635D"/>
    <w:rsid w:val="00F2067F"/>
    <w:rsid w:val="00F23CC9"/>
    <w:rsid w:val="00F30786"/>
    <w:rsid w:val="00F37984"/>
    <w:rsid w:val="00F37C9D"/>
    <w:rsid w:val="00F460FF"/>
    <w:rsid w:val="00F576DC"/>
    <w:rsid w:val="00F57F56"/>
    <w:rsid w:val="00F60D4D"/>
    <w:rsid w:val="00F633C6"/>
    <w:rsid w:val="00F636AA"/>
    <w:rsid w:val="00F641D2"/>
    <w:rsid w:val="00F67A08"/>
    <w:rsid w:val="00F700A5"/>
    <w:rsid w:val="00F7064B"/>
    <w:rsid w:val="00F70E34"/>
    <w:rsid w:val="00F71ED7"/>
    <w:rsid w:val="00F7316D"/>
    <w:rsid w:val="00F74706"/>
    <w:rsid w:val="00F76538"/>
    <w:rsid w:val="00F7706E"/>
    <w:rsid w:val="00F90933"/>
    <w:rsid w:val="00F9239B"/>
    <w:rsid w:val="00F9394F"/>
    <w:rsid w:val="00F96707"/>
    <w:rsid w:val="00FA31A9"/>
    <w:rsid w:val="00FA5048"/>
    <w:rsid w:val="00FB0AC6"/>
    <w:rsid w:val="00FB2AB3"/>
    <w:rsid w:val="00FB2E4B"/>
    <w:rsid w:val="00FC2258"/>
    <w:rsid w:val="00FD0DC7"/>
    <w:rsid w:val="00FD10BE"/>
    <w:rsid w:val="00FD5855"/>
    <w:rsid w:val="00FE0186"/>
    <w:rsid w:val="00FE28FD"/>
    <w:rsid w:val="00FE6B71"/>
    <w:rsid w:val="00FE7C8C"/>
    <w:rsid w:val="00FF2F2F"/>
    <w:rsid w:val="00FF3C9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4DFA07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66740E"/>
  </w:style>
  <w:style w:type="paragraph" w:styleId="1">
    <w:name w:val="heading 1"/>
    <w:basedOn w:val="a0"/>
    <w:next w:val="a0"/>
    <w:link w:val="10"/>
    <w:uiPriority w:val="9"/>
    <w:qFormat/>
    <w:rsid w:val="00E34B47"/>
    <w:pPr>
      <w:widowControl w:val="0"/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0">
    <w:name w:val="heading 2"/>
    <w:basedOn w:val="a0"/>
    <w:next w:val="a0"/>
    <w:link w:val="21"/>
    <w:uiPriority w:val="9"/>
    <w:unhideWhenUsed/>
    <w:qFormat/>
    <w:rsid w:val="00E34B47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E34B47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21">
    <w:name w:val="Заголовок 2 Знак"/>
    <w:basedOn w:val="a1"/>
    <w:link w:val="20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table" w:styleId="a4">
    <w:name w:val="Table Grid"/>
    <w:basedOn w:val="a2"/>
    <w:uiPriority w:val="39"/>
    <w:rsid w:val="00C766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Стиль1"/>
    <w:basedOn w:val="a0"/>
    <w:link w:val="12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1"/>
    <w:link w:val="1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a5">
    <w:name w:val="Balloon Text"/>
    <w:basedOn w:val="a0"/>
    <w:link w:val="a6"/>
    <w:uiPriority w:val="99"/>
    <w:semiHidden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uiPriority w:val="99"/>
    <w:semiHidden/>
    <w:rsid w:val="004E053F"/>
    <w:rPr>
      <w:rFonts w:ascii="Tahoma" w:hAnsi="Tahoma" w:cs="Tahoma"/>
      <w:sz w:val="16"/>
      <w:szCs w:val="16"/>
    </w:rPr>
  </w:style>
  <w:style w:type="paragraph" w:styleId="a7">
    <w:name w:val="header"/>
    <w:basedOn w:val="a0"/>
    <w:link w:val="a8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BC5F26"/>
  </w:style>
  <w:style w:type="paragraph" w:styleId="a9">
    <w:name w:val="footer"/>
    <w:basedOn w:val="a0"/>
    <w:link w:val="aa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BC5F26"/>
  </w:style>
  <w:style w:type="character" w:styleId="ab">
    <w:name w:val="annotation reference"/>
    <w:basedOn w:val="a1"/>
    <w:uiPriority w:val="99"/>
    <w:semiHidden/>
    <w:unhideWhenUsed/>
    <w:rsid w:val="00801A28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801A28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801A28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a1"/>
    <w:rsid w:val="00DD4A1A"/>
    <w:rPr>
      <w:vanish/>
      <w:color w:val="FF0000"/>
    </w:rPr>
  </w:style>
  <w:style w:type="paragraph" w:customStyle="1" w:styleId="af0">
    <w:name w:val="Министерство"/>
    <w:basedOn w:val="1"/>
    <w:rsid w:val="00E2622B"/>
    <w:pPr>
      <w:spacing w:before="0" w:after="240"/>
      <w:contextualSpacing/>
    </w:pPr>
    <w:rPr>
      <w:szCs w:val="20"/>
    </w:rPr>
  </w:style>
  <w:style w:type="character" w:styleId="af1">
    <w:name w:val="Placeholder Text"/>
    <w:basedOn w:val="a1"/>
    <w:uiPriority w:val="99"/>
    <w:semiHidden/>
    <w:rsid w:val="001E4B61"/>
    <w:rPr>
      <w:color w:val="808080"/>
    </w:rPr>
  </w:style>
  <w:style w:type="paragraph" w:customStyle="1" w:styleId="a">
    <w:name w:val="Собственный стиль"/>
    <w:basedOn w:val="1"/>
    <w:next w:val="a0"/>
    <w:link w:val="af2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f2">
    <w:name w:val="Собственный стиль Знак"/>
    <w:basedOn w:val="a1"/>
    <w:link w:val="a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af3">
    <w:name w:val="TOC Heading"/>
    <w:basedOn w:val="1"/>
    <w:next w:val="a0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13">
    <w:name w:val="toc 1"/>
    <w:basedOn w:val="a0"/>
    <w:next w:val="a0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2">
    <w:name w:val="toc 2"/>
    <w:basedOn w:val="a0"/>
    <w:next w:val="a0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4">
    <w:name w:val="Hyperlink"/>
    <w:basedOn w:val="a1"/>
    <w:uiPriority w:val="99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a0"/>
    <w:next w:val="a0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1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20"/>
    <w:qFormat/>
    <w:rsid w:val="009603B5"/>
    <w:pPr>
      <w:numPr>
        <w:ilvl w:val="1"/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af5">
    <w:name w:val="caption"/>
    <w:basedOn w:val="20"/>
    <w:next w:val="a0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6">
    <w:name w:val="Normal (Web)"/>
    <w:basedOn w:val="a0"/>
    <w:uiPriority w:val="99"/>
    <w:semiHidden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7">
    <w:name w:val="FollowedHyperlink"/>
    <w:basedOn w:val="a1"/>
    <w:uiPriority w:val="99"/>
    <w:semiHidden/>
    <w:unhideWhenUsed/>
    <w:rsid w:val="007846A8"/>
    <w:rPr>
      <w:color w:val="954F72" w:themeColor="followedHyperlink"/>
      <w:u w:val="single"/>
    </w:rPr>
  </w:style>
  <w:style w:type="paragraph" w:styleId="af8">
    <w:name w:val="List Paragraph"/>
    <w:basedOn w:val="a0"/>
    <w:uiPriority w:val="34"/>
    <w:qFormat/>
    <w:rsid w:val="00925FFD"/>
    <w:pPr>
      <w:ind w:left="720"/>
      <w:contextualSpacing/>
    </w:pPr>
  </w:style>
  <w:style w:type="table" w:customStyle="1" w:styleId="14">
    <w:name w:val="Сетка таблицы1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">
    <w:name w:val="Сетка таблицы2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sonormal0">
    <w:name w:val="msonormal"/>
    <w:basedOn w:val="a0"/>
    <w:rsid w:val="005A6AE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65">
    <w:name w:val="xl65"/>
    <w:basedOn w:val="a0"/>
    <w:rsid w:val="005A6AE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66">
    <w:name w:val="xl66"/>
    <w:basedOn w:val="a0"/>
    <w:rsid w:val="005A6AE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BDD7E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67">
    <w:name w:val="xl67"/>
    <w:basedOn w:val="a0"/>
    <w:rsid w:val="005A6AE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BDD7E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68">
    <w:name w:val="xl68"/>
    <w:basedOn w:val="a0"/>
    <w:rsid w:val="005A6AE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69">
    <w:name w:val="xl69"/>
    <w:basedOn w:val="a0"/>
    <w:rsid w:val="005A6AE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0">
    <w:name w:val="xl70"/>
    <w:basedOn w:val="a0"/>
    <w:rsid w:val="005A6AE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BDD7E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1">
    <w:name w:val="xl71"/>
    <w:basedOn w:val="a0"/>
    <w:rsid w:val="005A6AE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2">
    <w:name w:val="xl72"/>
    <w:basedOn w:val="a0"/>
    <w:rsid w:val="005A6AE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3">
    <w:name w:val="xl73"/>
    <w:basedOn w:val="a0"/>
    <w:rsid w:val="005A6AE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mwe-math-mathml-inline">
    <w:name w:val="mwe-math-mathml-inline"/>
    <w:basedOn w:val="a1"/>
    <w:rsid w:val="00896AD4"/>
  </w:style>
  <w:style w:type="paragraph" w:customStyle="1" w:styleId="xl74">
    <w:name w:val="xl74"/>
    <w:basedOn w:val="a0"/>
    <w:rsid w:val="002A19D6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5">
    <w:name w:val="xl75"/>
    <w:basedOn w:val="a0"/>
    <w:rsid w:val="002A19D6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6">
    <w:name w:val="xl76"/>
    <w:basedOn w:val="a0"/>
    <w:rsid w:val="002A19D6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7">
    <w:name w:val="xl77"/>
    <w:basedOn w:val="a0"/>
    <w:rsid w:val="002A19D6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8">
    <w:name w:val="xl78"/>
    <w:basedOn w:val="a0"/>
    <w:rsid w:val="002A19D6"/>
    <w:pPr>
      <w:pBdr>
        <w:top w:val="single" w:sz="4" w:space="0" w:color="auto"/>
        <w:lef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9">
    <w:name w:val="xl79"/>
    <w:basedOn w:val="a0"/>
    <w:rsid w:val="002A19D6"/>
    <w:pPr>
      <w:pBdr>
        <w:top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0">
    <w:name w:val="xl80"/>
    <w:basedOn w:val="a0"/>
    <w:rsid w:val="002A19D6"/>
    <w:pPr>
      <w:pBdr>
        <w:top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1">
    <w:name w:val="xl81"/>
    <w:basedOn w:val="a0"/>
    <w:rsid w:val="002A19D6"/>
    <w:pPr>
      <w:pBdr>
        <w:lef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2">
    <w:name w:val="xl82"/>
    <w:basedOn w:val="a0"/>
    <w:rsid w:val="002A19D6"/>
    <w:pPr>
      <w:pBdr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3">
    <w:name w:val="xl83"/>
    <w:basedOn w:val="a0"/>
    <w:rsid w:val="002A19D6"/>
    <w:pPr>
      <w:pBdr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4">
    <w:name w:val="xl84"/>
    <w:basedOn w:val="a0"/>
    <w:rsid w:val="002A19D6"/>
    <w:pPr>
      <w:pBdr>
        <w:bottom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5">
    <w:name w:val="xl85"/>
    <w:basedOn w:val="a0"/>
    <w:rsid w:val="002A19D6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6">
    <w:name w:val="xl86"/>
    <w:basedOn w:val="a0"/>
    <w:rsid w:val="002A19D6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7">
    <w:name w:val="xl87"/>
    <w:basedOn w:val="a0"/>
    <w:rsid w:val="002A19D6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8">
    <w:name w:val="xl88"/>
    <w:basedOn w:val="a0"/>
    <w:rsid w:val="002A19D6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9">
    <w:name w:val="xl89"/>
    <w:basedOn w:val="a0"/>
    <w:rsid w:val="002A19D6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4B084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0">
    <w:name w:val="xl90"/>
    <w:basedOn w:val="a0"/>
    <w:rsid w:val="002A19D6"/>
    <w:pPr>
      <w:pBdr>
        <w:top w:val="single" w:sz="4" w:space="0" w:color="auto"/>
        <w:bottom w:val="single" w:sz="4" w:space="0" w:color="auto"/>
      </w:pBdr>
      <w:shd w:val="clear" w:color="000000" w:fill="F4B084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1">
    <w:name w:val="xl91"/>
    <w:basedOn w:val="a0"/>
    <w:rsid w:val="002A19D6"/>
    <w:pPr>
      <w:pBdr>
        <w:top w:val="single" w:sz="4" w:space="0" w:color="auto"/>
        <w:bottom w:val="single" w:sz="4" w:space="0" w:color="auto"/>
      </w:pBdr>
      <w:shd w:val="clear" w:color="000000" w:fill="F4B084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2">
    <w:name w:val="xl92"/>
    <w:basedOn w:val="a0"/>
    <w:rsid w:val="002A19D6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3">
    <w:name w:val="xl93"/>
    <w:basedOn w:val="a0"/>
    <w:rsid w:val="002A19D6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4">
    <w:name w:val="xl94"/>
    <w:basedOn w:val="a0"/>
    <w:rsid w:val="002A19D6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5">
    <w:name w:val="xl95"/>
    <w:basedOn w:val="a0"/>
    <w:rsid w:val="002A19D6"/>
    <w:pPr>
      <w:pBdr>
        <w:top w:val="single" w:sz="4" w:space="0" w:color="auto"/>
        <w:lef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6">
    <w:name w:val="xl96"/>
    <w:basedOn w:val="a0"/>
    <w:rsid w:val="002A19D6"/>
    <w:pPr>
      <w:pBdr>
        <w:lef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7">
    <w:name w:val="xl97"/>
    <w:basedOn w:val="a0"/>
    <w:rsid w:val="002A19D6"/>
    <w:pPr>
      <w:pBdr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8">
    <w:name w:val="xl98"/>
    <w:basedOn w:val="a0"/>
    <w:rsid w:val="002A19D6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008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04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1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657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433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601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8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211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266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65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732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2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376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5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528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740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7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878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894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72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44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353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136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86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196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17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0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305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714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215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104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4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6.bin"/><Relationship Id="rId68" Type="http://schemas.openxmlformats.org/officeDocument/2006/relationships/image" Target="media/image31.wmf"/><Relationship Id="rId16" Type="http://schemas.openxmlformats.org/officeDocument/2006/relationships/image" Target="media/image6.wmf"/><Relationship Id="rId11" Type="http://schemas.openxmlformats.org/officeDocument/2006/relationships/image" Target="media/image4.emf"/><Relationship Id="rId32" Type="http://schemas.openxmlformats.org/officeDocument/2006/relationships/oleObject" Target="embeddings/oleObject10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3.bin"/><Relationship Id="rId74" Type="http://schemas.openxmlformats.org/officeDocument/2006/relationships/image" Target="media/image34.wmf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1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9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image" Target="media/image29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8" Type="http://schemas.openxmlformats.org/officeDocument/2006/relationships/image" Target="media/image1.e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glossaryDocument" Target="glossary/document.xml"/><Relationship Id="rId3" Type="http://schemas.openxmlformats.org/officeDocument/2006/relationships/styles" Target="styles.xml"/><Relationship Id="rId12" Type="http://schemas.openxmlformats.org/officeDocument/2006/relationships/footer" Target="footer1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1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3.emf"/><Relationship Id="rId31" Type="http://schemas.openxmlformats.org/officeDocument/2006/relationships/image" Target="media/image13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image" Target="media/image27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footer" Target="footer3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footer" Target="footer2.xml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0.wmf"/><Relationship Id="rId66" Type="http://schemas.openxmlformats.org/officeDocument/2006/relationships/image" Target="media/image30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5BF708D1C99C4A54ACC696A1D83ACE0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731A4B3-8318-4B16-9D4E-F4C2A8767F1A}"/>
      </w:docPartPr>
      <w:docPartBody>
        <w:p w:rsidR="00342CF4" w:rsidRDefault="0009283A" w:rsidP="0009283A">
          <w:pPr>
            <w:pStyle w:val="5BF708D1C99C4A54ACC696A1D83ACE05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1078DB584BDC442BA84F5279763AD69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167C2AC-384D-4FBA-B316-9F0C8FFF1354}"/>
      </w:docPartPr>
      <w:docPartBody>
        <w:p w:rsidR="00342CF4" w:rsidRDefault="0009283A" w:rsidP="0009283A">
          <w:pPr>
            <w:pStyle w:val="1078DB584BDC442BA84F5279763AD69B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7D81BB58F1304E5CA7A5C889181B3DC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A2AE507-0E7E-4D01-82B3-63C04C20BA6E}"/>
      </w:docPartPr>
      <w:docPartBody>
        <w:p w:rsidR="00342CF4" w:rsidRDefault="0009283A" w:rsidP="0009283A">
          <w:pPr>
            <w:pStyle w:val="7D81BB58F1304E5CA7A5C889181B3DC7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310504F93E9E4830B0A6E16C4C7F6EF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0288FAD-08DA-4D61-9716-F906C2D2C17A}"/>
      </w:docPartPr>
      <w:docPartBody>
        <w:p w:rsidR="005F0297" w:rsidRDefault="00190C30" w:rsidP="00190C30">
          <w:pPr>
            <w:pStyle w:val="310504F93E9E4830B0A6E16C4C7F6EF6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70353C25465848FC8AF18865A18741F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73BC3A-780C-43F9-9203-8EFF1D31D16C}"/>
      </w:docPartPr>
      <w:docPartBody>
        <w:p w:rsidR="005F0297" w:rsidRDefault="00190C30" w:rsidP="00190C30">
          <w:pPr>
            <w:pStyle w:val="70353C25465848FC8AF18865A18741F9"/>
          </w:pPr>
          <w:r w:rsidRPr="008D3755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3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26AE7B9-37B1-4E66-A91C-AE902A5AE6DE}"/>
      </w:docPartPr>
      <w:docPartBody>
        <w:p w:rsidR="005F0297" w:rsidRDefault="00190C30">
          <w:r w:rsidRPr="008D3755">
            <w:rPr>
              <w:rStyle w:val="a3"/>
            </w:rPr>
            <w:t>Выберите элемент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revisionView w:comments="0" w:formatting="0" w:inkAnnotations="0"/>
  <w:defaultTabStop w:val="708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46D3B"/>
    <w:rsid w:val="00027A63"/>
    <w:rsid w:val="00034F6D"/>
    <w:rsid w:val="00036642"/>
    <w:rsid w:val="00073E6F"/>
    <w:rsid w:val="000746E4"/>
    <w:rsid w:val="0009283A"/>
    <w:rsid w:val="000A328E"/>
    <w:rsid w:val="000C58F1"/>
    <w:rsid w:val="000D2942"/>
    <w:rsid w:val="00160497"/>
    <w:rsid w:val="00167DE8"/>
    <w:rsid w:val="00190C30"/>
    <w:rsid w:val="001C1EDD"/>
    <w:rsid w:val="001C7F56"/>
    <w:rsid w:val="001E033B"/>
    <w:rsid w:val="00200045"/>
    <w:rsid w:val="00202297"/>
    <w:rsid w:val="00225870"/>
    <w:rsid w:val="0026096B"/>
    <w:rsid w:val="00261E18"/>
    <w:rsid w:val="00265F3A"/>
    <w:rsid w:val="002B49D5"/>
    <w:rsid w:val="002C0617"/>
    <w:rsid w:val="002C531B"/>
    <w:rsid w:val="002E0F7D"/>
    <w:rsid w:val="002E62CA"/>
    <w:rsid w:val="00307E51"/>
    <w:rsid w:val="00315B34"/>
    <w:rsid w:val="0034175F"/>
    <w:rsid w:val="00342CF4"/>
    <w:rsid w:val="003858C8"/>
    <w:rsid w:val="003A6F0B"/>
    <w:rsid w:val="003C3035"/>
    <w:rsid w:val="003F7DF9"/>
    <w:rsid w:val="004073F3"/>
    <w:rsid w:val="0041337F"/>
    <w:rsid w:val="00430911"/>
    <w:rsid w:val="00470E3D"/>
    <w:rsid w:val="0047538C"/>
    <w:rsid w:val="00492DEC"/>
    <w:rsid w:val="004B2C9E"/>
    <w:rsid w:val="004C2E9D"/>
    <w:rsid w:val="004C4AC1"/>
    <w:rsid w:val="004C6668"/>
    <w:rsid w:val="004E34E8"/>
    <w:rsid w:val="00513411"/>
    <w:rsid w:val="00530929"/>
    <w:rsid w:val="00533008"/>
    <w:rsid w:val="00577F94"/>
    <w:rsid w:val="00594210"/>
    <w:rsid w:val="00597878"/>
    <w:rsid w:val="005A4BBF"/>
    <w:rsid w:val="005C3470"/>
    <w:rsid w:val="005F0297"/>
    <w:rsid w:val="005F316A"/>
    <w:rsid w:val="00602A53"/>
    <w:rsid w:val="006126D0"/>
    <w:rsid w:val="00630017"/>
    <w:rsid w:val="00641CCE"/>
    <w:rsid w:val="006627B5"/>
    <w:rsid w:val="00666717"/>
    <w:rsid w:val="0069127C"/>
    <w:rsid w:val="006B1984"/>
    <w:rsid w:val="006E5C18"/>
    <w:rsid w:val="006F7837"/>
    <w:rsid w:val="007144AE"/>
    <w:rsid w:val="0072433A"/>
    <w:rsid w:val="00733745"/>
    <w:rsid w:val="0074380C"/>
    <w:rsid w:val="00767003"/>
    <w:rsid w:val="007720F9"/>
    <w:rsid w:val="007B796D"/>
    <w:rsid w:val="007D2BF2"/>
    <w:rsid w:val="0085078D"/>
    <w:rsid w:val="00876E68"/>
    <w:rsid w:val="00881BF8"/>
    <w:rsid w:val="0088673D"/>
    <w:rsid w:val="008C2E57"/>
    <w:rsid w:val="008F4B3B"/>
    <w:rsid w:val="00900C66"/>
    <w:rsid w:val="00907A6E"/>
    <w:rsid w:val="0093377B"/>
    <w:rsid w:val="009400F7"/>
    <w:rsid w:val="00983BD9"/>
    <w:rsid w:val="00985E22"/>
    <w:rsid w:val="009B0A27"/>
    <w:rsid w:val="009C1012"/>
    <w:rsid w:val="009C71BC"/>
    <w:rsid w:val="009C7482"/>
    <w:rsid w:val="009D584F"/>
    <w:rsid w:val="009E10A5"/>
    <w:rsid w:val="009F76C5"/>
    <w:rsid w:val="00A15916"/>
    <w:rsid w:val="00A40232"/>
    <w:rsid w:val="00A44F31"/>
    <w:rsid w:val="00A60B6C"/>
    <w:rsid w:val="00AA00E3"/>
    <w:rsid w:val="00AA4FBC"/>
    <w:rsid w:val="00AB412A"/>
    <w:rsid w:val="00AC5BF3"/>
    <w:rsid w:val="00AC6122"/>
    <w:rsid w:val="00AC7090"/>
    <w:rsid w:val="00AF1C5A"/>
    <w:rsid w:val="00AF2412"/>
    <w:rsid w:val="00B067F4"/>
    <w:rsid w:val="00B070E3"/>
    <w:rsid w:val="00B15DA2"/>
    <w:rsid w:val="00B21934"/>
    <w:rsid w:val="00B21EA7"/>
    <w:rsid w:val="00B6531E"/>
    <w:rsid w:val="00B74F49"/>
    <w:rsid w:val="00B85493"/>
    <w:rsid w:val="00B908ED"/>
    <w:rsid w:val="00B962DB"/>
    <w:rsid w:val="00BA2599"/>
    <w:rsid w:val="00BB2FEC"/>
    <w:rsid w:val="00BB6A7D"/>
    <w:rsid w:val="00BC3175"/>
    <w:rsid w:val="00BE1246"/>
    <w:rsid w:val="00BF2F91"/>
    <w:rsid w:val="00BF60BF"/>
    <w:rsid w:val="00C17A8C"/>
    <w:rsid w:val="00C27652"/>
    <w:rsid w:val="00C60FA1"/>
    <w:rsid w:val="00C741E8"/>
    <w:rsid w:val="00CE1935"/>
    <w:rsid w:val="00CF285B"/>
    <w:rsid w:val="00CF3B8D"/>
    <w:rsid w:val="00D01644"/>
    <w:rsid w:val="00D32093"/>
    <w:rsid w:val="00D54F66"/>
    <w:rsid w:val="00D55BB1"/>
    <w:rsid w:val="00D57749"/>
    <w:rsid w:val="00D670AD"/>
    <w:rsid w:val="00DA2212"/>
    <w:rsid w:val="00DB1EDF"/>
    <w:rsid w:val="00DE4815"/>
    <w:rsid w:val="00DE729E"/>
    <w:rsid w:val="00DF1572"/>
    <w:rsid w:val="00E05EE7"/>
    <w:rsid w:val="00E24A49"/>
    <w:rsid w:val="00E34ED9"/>
    <w:rsid w:val="00E46D3B"/>
    <w:rsid w:val="00E73963"/>
    <w:rsid w:val="00EB0A43"/>
    <w:rsid w:val="00ED72D8"/>
    <w:rsid w:val="00F24CCE"/>
    <w:rsid w:val="00F34454"/>
    <w:rsid w:val="00F351F6"/>
    <w:rsid w:val="00F46566"/>
    <w:rsid w:val="00F5043A"/>
    <w:rsid w:val="00F52245"/>
    <w:rsid w:val="00F6442A"/>
    <w:rsid w:val="00F70C0F"/>
    <w:rsid w:val="00F8270E"/>
    <w:rsid w:val="00FA52C4"/>
    <w:rsid w:val="00FA6DAC"/>
    <w:rsid w:val="00FC1A26"/>
    <w:rsid w:val="00FC4065"/>
    <w:rsid w:val="00FD7E00"/>
    <w:rsid w:val="00FF18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F60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190C30"/>
    <w:rPr>
      <w:color w:val="808080"/>
    </w:rPr>
  </w:style>
  <w:style w:type="paragraph" w:customStyle="1" w:styleId="5BF708D1C99C4A54ACC696A1D83ACE05">
    <w:name w:val="5BF708D1C99C4A54ACC696A1D83ACE05"/>
    <w:rsid w:val="0009283A"/>
  </w:style>
  <w:style w:type="paragraph" w:customStyle="1" w:styleId="1078DB584BDC442BA84F5279763AD69B">
    <w:name w:val="1078DB584BDC442BA84F5279763AD69B"/>
    <w:rsid w:val="0009283A"/>
  </w:style>
  <w:style w:type="paragraph" w:customStyle="1" w:styleId="7D81BB58F1304E5CA7A5C889181B3DC7">
    <w:name w:val="7D81BB58F1304E5CA7A5C889181B3DC7"/>
    <w:rsid w:val="0009283A"/>
  </w:style>
  <w:style w:type="paragraph" w:customStyle="1" w:styleId="310504F93E9E4830B0A6E16C4C7F6EF6">
    <w:name w:val="310504F93E9E4830B0A6E16C4C7F6EF6"/>
    <w:rsid w:val="00190C30"/>
  </w:style>
  <w:style w:type="paragraph" w:customStyle="1" w:styleId="70353C25465848FC8AF18865A18741F9">
    <w:name w:val="70353C25465848FC8AF18865A18741F9"/>
    <w:rsid w:val="00190C30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4274AD9-BE34-4665-914B-1AE60B576D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577</Words>
  <Characters>31790</Characters>
  <Application>Microsoft Office Word</Application>
  <DocSecurity>0</DocSecurity>
  <Lines>264</Lines>
  <Paragraphs>7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72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1-06-06T13:32:00Z</dcterms:created>
  <dcterms:modified xsi:type="dcterms:W3CDTF">2024-10-30T10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S1.#E1)</vt:lpwstr>
  </property>
</Properties>
</file>